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DE4B31" w14:textId="77777777" w:rsidR="009166E8" w:rsidRDefault="009166E8" w:rsidP="009166E8">
      <w:pPr>
        <w:tabs>
          <w:tab w:val="left" w:pos="5880"/>
        </w:tabs>
        <w:jc w:val="center"/>
        <w:rPr>
          <w:b/>
        </w:rPr>
      </w:pPr>
      <w:bookmarkStart w:id="0" w:name="_Hlk135901339"/>
      <w:r>
        <w:rPr>
          <w:b/>
        </w:rPr>
        <w:t>Филиал федерального государственного бюджетного образовательного учреждения высшего образования</w:t>
      </w:r>
    </w:p>
    <w:p w14:paraId="7CF75AFB" w14:textId="77777777" w:rsidR="009166E8" w:rsidRDefault="009166E8" w:rsidP="009166E8">
      <w:pPr>
        <w:jc w:val="center"/>
        <w:rPr>
          <w:b/>
        </w:rPr>
      </w:pPr>
      <w:r>
        <w:rPr>
          <w:b/>
        </w:rPr>
        <w:t>«Национальный исследовательский университет «МЭИ»</w:t>
      </w:r>
    </w:p>
    <w:p w14:paraId="386A5AA0" w14:textId="77777777" w:rsidR="009166E8" w:rsidRDefault="009166E8" w:rsidP="009166E8">
      <w:pPr>
        <w:shd w:val="clear" w:color="auto" w:fill="FFFFFF"/>
        <w:jc w:val="center"/>
        <w:rPr>
          <w:rFonts w:ascii="Arial" w:hAnsi="Arial" w:cs="Arial"/>
          <w:b/>
        </w:rPr>
      </w:pPr>
      <w:r>
        <w:rPr>
          <w:b/>
        </w:rPr>
        <w:t>в г. Смоленске</w:t>
      </w:r>
    </w:p>
    <w:p w14:paraId="63238750" w14:textId="77777777" w:rsidR="009166E8" w:rsidRDefault="009166E8" w:rsidP="009166E8">
      <w:pPr>
        <w:pStyle w:val="a3"/>
        <w:spacing w:line="360" w:lineRule="auto"/>
        <w:jc w:val="center"/>
      </w:pPr>
    </w:p>
    <w:p w14:paraId="650AE413" w14:textId="77777777" w:rsidR="009166E8" w:rsidRDefault="009166E8" w:rsidP="009166E8">
      <w:pPr>
        <w:pStyle w:val="a3"/>
        <w:spacing w:line="360" w:lineRule="auto"/>
        <w:jc w:val="center"/>
      </w:pPr>
    </w:p>
    <w:p w14:paraId="6DDC88D6" w14:textId="77777777" w:rsidR="009166E8" w:rsidRDefault="009166E8" w:rsidP="009166E8">
      <w:pPr>
        <w:pStyle w:val="a3"/>
        <w:spacing w:line="360" w:lineRule="auto"/>
        <w:jc w:val="center"/>
      </w:pPr>
      <w:r>
        <w:t>Кафедра вычислительной техники</w:t>
      </w:r>
    </w:p>
    <w:p w14:paraId="407A7513" w14:textId="77777777" w:rsidR="009166E8" w:rsidRDefault="009166E8" w:rsidP="009166E8">
      <w:pPr>
        <w:pStyle w:val="a3"/>
        <w:spacing w:line="360" w:lineRule="auto"/>
        <w:jc w:val="center"/>
      </w:pPr>
    </w:p>
    <w:p w14:paraId="34EA3325" w14:textId="77777777" w:rsidR="009166E8" w:rsidRDefault="009166E8" w:rsidP="009166E8">
      <w:pPr>
        <w:pStyle w:val="a3"/>
        <w:spacing w:line="360" w:lineRule="auto"/>
        <w:jc w:val="center"/>
      </w:pPr>
      <w:r>
        <w:t xml:space="preserve">Направление: </w:t>
      </w:r>
      <w:r>
        <w:rPr>
          <w:bCs/>
        </w:rPr>
        <w:t>09.04.01. «Информатика и вычислительная техника»</w:t>
      </w:r>
    </w:p>
    <w:p w14:paraId="17B8D2BC" w14:textId="77777777" w:rsidR="009166E8" w:rsidRDefault="009166E8" w:rsidP="009166E8">
      <w:pPr>
        <w:tabs>
          <w:tab w:val="right" w:leader="underscore" w:pos="9639"/>
        </w:tabs>
        <w:ind w:left="3544" w:hanging="3402"/>
        <w:jc w:val="center"/>
      </w:pPr>
      <w:r>
        <w:t xml:space="preserve">Профиль: </w:t>
      </w:r>
      <w:r>
        <w:rPr>
          <w:bCs/>
        </w:rPr>
        <w:t>«</w:t>
      </w:r>
      <w:r>
        <w:t>Программное обеспечение средств вычислительной техники и</w:t>
      </w:r>
    </w:p>
    <w:p w14:paraId="287923EE" w14:textId="77777777" w:rsidR="009166E8" w:rsidRDefault="009166E8" w:rsidP="009166E8">
      <w:pPr>
        <w:tabs>
          <w:tab w:val="right" w:leader="underscore" w:pos="9639"/>
        </w:tabs>
        <w:ind w:left="3544" w:hanging="3402"/>
        <w:jc w:val="center"/>
        <w:rPr>
          <w:bCs/>
        </w:rPr>
      </w:pPr>
      <w:r>
        <w:t>автоматизированных систем</w:t>
      </w:r>
      <w:r>
        <w:rPr>
          <w:bCs/>
        </w:rPr>
        <w:t>»</w:t>
      </w:r>
    </w:p>
    <w:p w14:paraId="4A642CB0" w14:textId="77777777" w:rsidR="009166E8" w:rsidRDefault="009166E8" w:rsidP="009166E8">
      <w:pPr>
        <w:pStyle w:val="a3"/>
        <w:jc w:val="left"/>
      </w:pPr>
    </w:p>
    <w:p w14:paraId="001343DE" w14:textId="77777777" w:rsidR="009166E8" w:rsidRDefault="009166E8" w:rsidP="009166E8">
      <w:pPr>
        <w:pStyle w:val="a3"/>
        <w:jc w:val="center"/>
      </w:pPr>
    </w:p>
    <w:p w14:paraId="7E1F4CA6" w14:textId="77777777" w:rsidR="009166E8" w:rsidRDefault="009166E8" w:rsidP="009166E8">
      <w:pPr>
        <w:pStyle w:val="a3"/>
        <w:jc w:val="center"/>
      </w:pPr>
    </w:p>
    <w:p w14:paraId="11CC7492" w14:textId="77777777" w:rsidR="009166E8" w:rsidRDefault="009166E8" w:rsidP="009166E8">
      <w:pPr>
        <w:pStyle w:val="a3"/>
        <w:jc w:val="center"/>
      </w:pPr>
    </w:p>
    <w:p w14:paraId="6BA0B451" w14:textId="67B148F5" w:rsidR="009166E8" w:rsidRDefault="009166E8" w:rsidP="009166E8">
      <w:pPr>
        <w:pStyle w:val="a3"/>
        <w:spacing w:line="360" w:lineRule="auto"/>
        <w:jc w:val="center"/>
      </w:pPr>
      <w:r>
        <w:t xml:space="preserve">Лабораторная работа №2 </w:t>
      </w:r>
    </w:p>
    <w:p w14:paraId="0F3278DF" w14:textId="1F3BF9E9" w:rsidR="009166E8" w:rsidRDefault="009166E8" w:rsidP="009166E8">
      <w:pPr>
        <w:pStyle w:val="a3"/>
        <w:spacing w:line="360" w:lineRule="auto"/>
        <w:jc w:val="center"/>
      </w:pPr>
      <w:r>
        <w:t>«</w:t>
      </w:r>
      <w:r w:rsidR="005B544D" w:rsidRPr="005B544D">
        <w:t xml:space="preserve">Параллельное выполнение циклов с использованием </w:t>
      </w:r>
      <w:proofErr w:type="spellStart"/>
      <w:r w:rsidR="005B544D" w:rsidRPr="005B544D">
        <w:t>OpenMP</w:t>
      </w:r>
      <w:proofErr w:type="spellEnd"/>
      <w:r>
        <w:t>»</w:t>
      </w:r>
    </w:p>
    <w:p w14:paraId="1E53B6CA" w14:textId="77777777" w:rsidR="009166E8" w:rsidRDefault="009166E8" w:rsidP="009166E8">
      <w:pPr>
        <w:pStyle w:val="a3"/>
        <w:spacing w:line="360" w:lineRule="auto"/>
        <w:jc w:val="center"/>
      </w:pPr>
      <w:r>
        <w:t xml:space="preserve">по курсу: </w:t>
      </w:r>
    </w:p>
    <w:p w14:paraId="0C982A91" w14:textId="77777777" w:rsidR="009166E8" w:rsidRDefault="009166E8" w:rsidP="009166E8">
      <w:pPr>
        <w:pStyle w:val="a3"/>
        <w:spacing w:line="360" w:lineRule="auto"/>
        <w:jc w:val="center"/>
      </w:pPr>
      <w:r>
        <w:t>«Вычислительные системы»</w:t>
      </w:r>
    </w:p>
    <w:p w14:paraId="44A5C595" w14:textId="77777777" w:rsidR="009166E8" w:rsidRDefault="009166E8" w:rsidP="009166E8">
      <w:pPr>
        <w:pStyle w:val="a3"/>
        <w:jc w:val="center"/>
      </w:pPr>
    </w:p>
    <w:p w14:paraId="2699B4DB" w14:textId="77777777" w:rsidR="009166E8" w:rsidRDefault="009166E8" w:rsidP="009166E8">
      <w:pPr>
        <w:pStyle w:val="a3"/>
        <w:jc w:val="center"/>
      </w:pPr>
    </w:p>
    <w:p w14:paraId="71BBF339" w14:textId="77777777" w:rsidR="009166E8" w:rsidRDefault="009166E8" w:rsidP="009166E8">
      <w:pPr>
        <w:pStyle w:val="a3"/>
        <w:jc w:val="center"/>
      </w:pPr>
    </w:p>
    <w:p w14:paraId="526EBE5A" w14:textId="77777777" w:rsidR="009166E8" w:rsidRDefault="009166E8" w:rsidP="009166E8">
      <w:pPr>
        <w:pStyle w:val="a3"/>
        <w:ind w:firstLine="5670"/>
        <w:jc w:val="left"/>
      </w:pPr>
    </w:p>
    <w:p w14:paraId="7D896B38" w14:textId="54A71745" w:rsidR="009166E8" w:rsidRDefault="009166E8" w:rsidP="009166E8">
      <w:pPr>
        <w:pStyle w:val="a3"/>
        <w:spacing w:line="360" w:lineRule="auto"/>
        <w:jc w:val="left"/>
      </w:pPr>
      <w:r>
        <w:t xml:space="preserve">                                                         Студент: </w:t>
      </w:r>
      <w:r w:rsidR="00176A01">
        <w:t>Старостенков А.А.</w:t>
      </w:r>
    </w:p>
    <w:p w14:paraId="1BE32C19" w14:textId="77777777" w:rsidR="009166E8" w:rsidRDefault="009166E8" w:rsidP="009166E8">
      <w:pPr>
        <w:pStyle w:val="a3"/>
        <w:spacing w:line="360" w:lineRule="auto"/>
        <w:jc w:val="left"/>
      </w:pPr>
      <w:r>
        <w:t xml:space="preserve">                                                         Группа: ВМ-22(маг)</w:t>
      </w:r>
    </w:p>
    <w:p w14:paraId="751F6C28" w14:textId="79192833" w:rsidR="009166E8" w:rsidRDefault="009166E8" w:rsidP="009166E8">
      <w:pPr>
        <w:pStyle w:val="a3"/>
        <w:spacing w:line="360" w:lineRule="auto"/>
        <w:jc w:val="left"/>
      </w:pPr>
      <w:r>
        <w:t xml:space="preserve">                                                         Вариант: </w:t>
      </w:r>
      <w:r w:rsidR="00176A01">
        <w:t>19</w:t>
      </w:r>
    </w:p>
    <w:p w14:paraId="518539C2" w14:textId="77777777" w:rsidR="009166E8" w:rsidRDefault="009166E8" w:rsidP="009166E8">
      <w:pPr>
        <w:pStyle w:val="a3"/>
        <w:spacing w:line="360" w:lineRule="auto"/>
        <w:jc w:val="left"/>
      </w:pPr>
      <w:r>
        <w:t xml:space="preserve">                                                         Преподаватель: Федулов А.С.</w:t>
      </w:r>
    </w:p>
    <w:p w14:paraId="7F05B1CC" w14:textId="77777777" w:rsidR="009166E8" w:rsidRDefault="009166E8" w:rsidP="009166E8">
      <w:pPr>
        <w:pStyle w:val="a3"/>
        <w:jc w:val="center"/>
      </w:pPr>
    </w:p>
    <w:p w14:paraId="1882D5A6" w14:textId="77777777" w:rsidR="009166E8" w:rsidRDefault="009166E8" w:rsidP="009166E8">
      <w:pPr>
        <w:pStyle w:val="a3"/>
        <w:jc w:val="center"/>
      </w:pPr>
    </w:p>
    <w:p w14:paraId="6E4B0291" w14:textId="77777777" w:rsidR="009166E8" w:rsidRDefault="009166E8" w:rsidP="009166E8">
      <w:pPr>
        <w:pStyle w:val="a3"/>
        <w:jc w:val="center"/>
      </w:pPr>
    </w:p>
    <w:p w14:paraId="4EAE5688" w14:textId="77777777" w:rsidR="009166E8" w:rsidRDefault="009166E8" w:rsidP="009166E8">
      <w:pPr>
        <w:pStyle w:val="a3"/>
        <w:jc w:val="center"/>
      </w:pPr>
    </w:p>
    <w:p w14:paraId="113A81F1" w14:textId="77777777" w:rsidR="009166E8" w:rsidRDefault="009166E8" w:rsidP="009166E8">
      <w:pPr>
        <w:pStyle w:val="a3"/>
        <w:jc w:val="center"/>
      </w:pPr>
    </w:p>
    <w:p w14:paraId="0C97A88F" w14:textId="77777777" w:rsidR="009166E8" w:rsidRDefault="009166E8" w:rsidP="009166E8">
      <w:pPr>
        <w:pStyle w:val="a3"/>
        <w:jc w:val="center"/>
      </w:pPr>
    </w:p>
    <w:p w14:paraId="312A3DA8" w14:textId="77777777" w:rsidR="009166E8" w:rsidRDefault="009166E8" w:rsidP="009166E8">
      <w:pPr>
        <w:pStyle w:val="a3"/>
        <w:ind w:firstLine="0"/>
        <w:jc w:val="center"/>
      </w:pPr>
      <w:r>
        <w:t>Смоленск, 2023</w:t>
      </w:r>
      <w:bookmarkEnd w:id="0"/>
    </w:p>
    <w:p w14:paraId="3C8C295A" w14:textId="77777777" w:rsidR="009166E8" w:rsidRDefault="009166E8" w:rsidP="009166E8"/>
    <w:p w14:paraId="2605F142" w14:textId="77777777" w:rsidR="005B544D" w:rsidRPr="00FC55E4" w:rsidRDefault="005B544D" w:rsidP="005B544D">
      <w:pPr>
        <w:pStyle w:val="a4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C55E4">
        <w:rPr>
          <w:rFonts w:ascii="Times New Roman" w:hAnsi="Times New Roman" w:cs="Times New Roman"/>
          <w:b/>
          <w:sz w:val="28"/>
          <w:szCs w:val="28"/>
        </w:rPr>
        <w:lastRenderedPageBreak/>
        <w:t>Рабочее задание</w:t>
      </w:r>
    </w:p>
    <w:p w14:paraId="4D0537B5" w14:textId="77777777" w:rsidR="005B544D" w:rsidRPr="00B855B1" w:rsidRDefault="005B544D" w:rsidP="005B544D">
      <w:pPr>
        <w:pStyle w:val="a4"/>
        <w:autoSpaceDE w:val="0"/>
        <w:autoSpaceDN w:val="0"/>
        <w:adjustRightInd w:val="0"/>
        <w:spacing w:after="0" w:line="240" w:lineRule="auto"/>
        <w:ind w:left="1068"/>
        <w:rPr>
          <w:rFonts w:ascii="Times New Roman" w:hAnsi="Times New Roman" w:cs="Times New Roman"/>
          <w:sz w:val="28"/>
          <w:szCs w:val="28"/>
        </w:rPr>
      </w:pPr>
    </w:p>
    <w:p w14:paraId="5C370693" w14:textId="77777777" w:rsidR="005B544D" w:rsidRDefault="005B544D" w:rsidP="005B544D">
      <w:pPr>
        <w:pStyle w:val="a4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86662">
        <w:rPr>
          <w:rFonts w:ascii="Times New Roman" w:hAnsi="Times New Roman" w:cs="Times New Roman"/>
          <w:sz w:val="28"/>
          <w:szCs w:val="28"/>
        </w:rPr>
        <w:t>Написать, отладить, скомпилировать и запустить на гибридном вычислительном кластере СФМЭИ программу, реализующую цикл</w:t>
      </w:r>
      <w:r>
        <w:rPr>
          <w:rFonts w:ascii="Times New Roman" w:hAnsi="Times New Roman" w:cs="Times New Roman"/>
          <w:sz w:val="28"/>
          <w:szCs w:val="28"/>
        </w:rPr>
        <w:t xml:space="preserve">ическое вычисление общего члена ряда </w:t>
      </w:r>
      <w:r w:rsidRPr="003854CF">
        <w:rPr>
          <w:position w:val="-12"/>
          <w:sz w:val="28"/>
          <w:szCs w:val="28"/>
        </w:rPr>
        <w:object w:dxaOrig="279" w:dyaOrig="360" w14:anchorId="41BA60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22.8pt" o:ole="">
            <v:imagedata r:id="rId6" o:title=""/>
          </v:shape>
          <o:OLEObject Type="Embed" ProgID="Equation.DSMT4" ShapeID="_x0000_i1025" DrawAspect="Content" ObjectID="_1748382404" r:id="rId7"/>
        </w:objec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r w:rsidRPr="004662B7">
        <w:rPr>
          <w:rFonts w:ascii="Times New Roman" w:hAnsi="Times New Roman" w:cs="Times New Roman"/>
          <w:b/>
          <w:sz w:val="28"/>
          <w:szCs w:val="28"/>
        </w:rPr>
        <w:t>без суммирования результатов!</w:t>
      </w:r>
      <w:r>
        <w:rPr>
          <w:rFonts w:ascii="Times New Roman" w:hAnsi="Times New Roman" w:cs="Times New Roman"/>
          <w:sz w:val="28"/>
          <w:szCs w:val="28"/>
        </w:rPr>
        <w:t xml:space="preserve">), где </w:t>
      </w:r>
      <w:r w:rsidRPr="006E0972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68666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ассматривать как счетчик цикла. Варианты общего члена ряда выбрать из таблицы (как в лабораторной работе №1).</w:t>
      </w:r>
    </w:p>
    <w:p w14:paraId="46041DDA" w14:textId="77777777" w:rsidR="005B544D" w:rsidRPr="00F75123" w:rsidRDefault="005B544D" w:rsidP="005B544D">
      <w:pPr>
        <w:pStyle w:val="a4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86662">
        <w:rPr>
          <w:rFonts w:ascii="Times New Roman" w:hAnsi="Times New Roman" w:cs="Times New Roman"/>
          <w:sz w:val="28"/>
          <w:szCs w:val="28"/>
        </w:rPr>
        <w:t xml:space="preserve"> Предусмотреть замер времени выполнения </w:t>
      </w:r>
      <w:r>
        <w:rPr>
          <w:rFonts w:ascii="Times New Roman" w:hAnsi="Times New Roman" w:cs="Times New Roman"/>
          <w:sz w:val="28"/>
          <w:szCs w:val="28"/>
        </w:rPr>
        <w:t>цикла</w:t>
      </w:r>
      <w:r w:rsidRPr="00686662">
        <w:rPr>
          <w:rFonts w:ascii="Times New Roman" w:hAnsi="Times New Roman" w:cs="Times New Roman"/>
          <w:sz w:val="28"/>
          <w:szCs w:val="28"/>
        </w:rPr>
        <w:t xml:space="preserve"> с использованием функции </w:t>
      </w:r>
      <w:proofErr w:type="spellStart"/>
      <w:r w:rsidRPr="00686662">
        <w:rPr>
          <w:rFonts w:ascii="Times New Roman" w:hAnsi="Times New Roman" w:cs="Times New Roman"/>
          <w:b/>
          <w:sz w:val="28"/>
          <w:szCs w:val="28"/>
        </w:rPr>
        <w:t>omp_get_wtime</w:t>
      </w:r>
      <w:proofErr w:type="spellEnd"/>
      <w:r w:rsidRPr="00686662">
        <w:rPr>
          <w:rFonts w:ascii="Times New Roman" w:hAnsi="Times New Roman" w:cs="Times New Roman"/>
          <w:b/>
          <w:sz w:val="28"/>
          <w:szCs w:val="28"/>
        </w:rPr>
        <w:t xml:space="preserve"> ().</w:t>
      </w:r>
      <w:r w:rsidRPr="00686662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6FA15FB" w14:textId="77777777" w:rsidR="005B544D" w:rsidRDefault="005B544D" w:rsidP="005B544D">
      <w:pPr>
        <w:pStyle w:val="a4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пределить текущее значение переменной окружения </w:t>
      </w:r>
      <w:r w:rsidRPr="00F75123">
        <w:rPr>
          <w:rFonts w:ascii="Times New Roman" w:hAnsi="Times New Roman" w:cs="Times New Roman"/>
          <w:b/>
          <w:sz w:val="28"/>
          <w:szCs w:val="28"/>
        </w:rPr>
        <w:t>OMP_SCHEDULE</w:t>
      </w:r>
      <w:r>
        <w:rPr>
          <w:rFonts w:ascii="Times New Roman" w:hAnsi="Times New Roman" w:cs="Times New Roman"/>
          <w:b/>
          <w:sz w:val="28"/>
          <w:szCs w:val="28"/>
        </w:rPr>
        <w:t>.</w:t>
      </w:r>
    </w:p>
    <w:p w14:paraId="6329F33B" w14:textId="77777777" w:rsidR="005B544D" w:rsidRPr="00FB4508" w:rsidRDefault="005B544D" w:rsidP="005B544D">
      <w:pPr>
        <w:pStyle w:val="a4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ладить</w:t>
      </w:r>
      <w:r w:rsidRPr="00FB4508">
        <w:rPr>
          <w:rFonts w:ascii="Times New Roman" w:hAnsi="Times New Roman" w:cs="Times New Roman"/>
          <w:sz w:val="28"/>
          <w:szCs w:val="28"/>
        </w:rPr>
        <w:t xml:space="preserve"> параллельную реализацию цикла с использованием директивы </w:t>
      </w:r>
      <w:r w:rsidRPr="00FB4508">
        <w:rPr>
          <w:rFonts w:ascii="Times New Roman" w:hAnsi="Times New Roman" w:cs="Times New Roman"/>
          <w:b/>
          <w:sz w:val="28"/>
          <w:szCs w:val="28"/>
        </w:rPr>
        <w:t>#</w:t>
      </w:r>
      <w:r w:rsidRPr="00FB4508">
        <w:rPr>
          <w:rFonts w:ascii="Times New Roman" w:hAnsi="Times New Roman" w:cs="Times New Roman"/>
          <w:b/>
          <w:sz w:val="28"/>
          <w:szCs w:val="28"/>
          <w:lang w:val="en-US"/>
        </w:rPr>
        <w:t>pragma</w:t>
      </w:r>
      <w:r w:rsidRPr="00FB4508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FB4508">
        <w:rPr>
          <w:rFonts w:ascii="Times New Roman" w:hAnsi="Times New Roman" w:cs="Times New Roman"/>
          <w:b/>
          <w:sz w:val="28"/>
          <w:szCs w:val="28"/>
          <w:lang w:val="en-US"/>
        </w:rPr>
        <w:t>omp</w:t>
      </w:r>
      <w:proofErr w:type="spellEnd"/>
      <w:r w:rsidRPr="00FB450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B4508">
        <w:rPr>
          <w:rFonts w:ascii="Times New Roman" w:hAnsi="Times New Roman" w:cs="Times New Roman"/>
          <w:b/>
          <w:sz w:val="28"/>
          <w:szCs w:val="28"/>
          <w:lang w:val="en-US"/>
        </w:rPr>
        <w:t>for</w:t>
      </w:r>
      <w:r w:rsidRPr="00FB4508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FB4508">
        <w:rPr>
          <w:rFonts w:ascii="Times New Roman" w:hAnsi="Times New Roman" w:cs="Times New Roman"/>
          <w:b/>
          <w:sz w:val="28"/>
          <w:szCs w:val="28"/>
        </w:rPr>
        <w:t>schedule</w:t>
      </w:r>
      <w:proofErr w:type="spellEnd"/>
      <w:r w:rsidRPr="00FB4508">
        <w:rPr>
          <w:rFonts w:ascii="Times New Roman" w:hAnsi="Times New Roman" w:cs="Times New Roman"/>
          <w:b/>
          <w:sz w:val="28"/>
          <w:szCs w:val="28"/>
        </w:rPr>
        <w:t xml:space="preserve"> (</w:t>
      </w:r>
      <w:proofErr w:type="gramStart"/>
      <w:r w:rsidRPr="00FB4508">
        <w:rPr>
          <w:rFonts w:ascii="Times New Roman" w:hAnsi="Times New Roman" w:cs="Times New Roman"/>
          <w:b/>
          <w:sz w:val="28"/>
          <w:szCs w:val="28"/>
        </w:rPr>
        <w:t>тип[</w:t>
      </w:r>
      <w:proofErr w:type="gramEnd"/>
      <w:r w:rsidRPr="00FB4508">
        <w:rPr>
          <w:rFonts w:ascii="Times New Roman" w:hAnsi="Times New Roman" w:cs="Times New Roman"/>
          <w:b/>
          <w:sz w:val="28"/>
          <w:szCs w:val="28"/>
        </w:rPr>
        <w:t xml:space="preserve">, размер блока]) </w:t>
      </w:r>
      <w:r w:rsidRPr="00FB4508">
        <w:rPr>
          <w:rFonts w:ascii="Times New Roman" w:hAnsi="Times New Roman" w:cs="Times New Roman"/>
          <w:sz w:val="28"/>
          <w:szCs w:val="28"/>
        </w:rPr>
        <w:t xml:space="preserve">для следующих параметров, определяющих алгоритм распределения итераций между нитями: </w:t>
      </w:r>
      <w:r w:rsidRPr="00FB4508">
        <w:rPr>
          <w:rFonts w:ascii="Times New Roman" w:hAnsi="Times New Roman" w:cs="Times New Roman"/>
          <w:b/>
          <w:sz w:val="28"/>
          <w:szCs w:val="28"/>
          <w:lang w:val="en-US"/>
        </w:rPr>
        <w:t>static</w:t>
      </w:r>
      <w:r w:rsidRPr="00FB4508">
        <w:rPr>
          <w:rFonts w:ascii="Times New Roman" w:hAnsi="Times New Roman" w:cs="Times New Roman"/>
          <w:b/>
          <w:sz w:val="28"/>
          <w:szCs w:val="28"/>
        </w:rPr>
        <w:t xml:space="preserve">[, размер блока]; </w:t>
      </w:r>
      <w:r w:rsidRPr="00FB4508">
        <w:rPr>
          <w:rFonts w:ascii="Times New Roman" w:hAnsi="Times New Roman" w:cs="Times New Roman"/>
          <w:b/>
          <w:sz w:val="28"/>
          <w:szCs w:val="28"/>
          <w:lang w:val="en-US"/>
        </w:rPr>
        <w:t>dynamic</w:t>
      </w:r>
      <w:r w:rsidRPr="00FB4508">
        <w:rPr>
          <w:rFonts w:ascii="Times New Roman" w:hAnsi="Times New Roman" w:cs="Times New Roman"/>
          <w:b/>
          <w:sz w:val="28"/>
          <w:szCs w:val="28"/>
        </w:rPr>
        <w:t xml:space="preserve">[, размер блока]; </w:t>
      </w:r>
      <w:proofErr w:type="spellStart"/>
      <w:r w:rsidRPr="00FB4508">
        <w:rPr>
          <w:rFonts w:ascii="Times New Roman" w:hAnsi="Times New Roman" w:cs="Times New Roman"/>
          <w:b/>
          <w:sz w:val="28"/>
          <w:szCs w:val="28"/>
        </w:rPr>
        <w:t>guided</w:t>
      </w:r>
      <w:proofErr w:type="spellEnd"/>
      <w:r w:rsidRPr="00FB4508">
        <w:rPr>
          <w:rFonts w:ascii="Times New Roman" w:hAnsi="Times New Roman" w:cs="Times New Roman"/>
          <w:b/>
          <w:sz w:val="28"/>
          <w:szCs w:val="28"/>
        </w:rPr>
        <w:t xml:space="preserve">[, размер блока]; </w:t>
      </w:r>
      <w:proofErr w:type="spellStart"/>
      <w:r w:rsidRPr="00FB4508">
        <w:rPr>
          <w:rFonts w:ascii="Times New Roman" w:hAnsi="Times New Roman" w:cs="Times New Roman"/>
          <w:b/>
          <w:sz w:val="28"/>
          <w:szCs w:val="28"/>
        </w:rPr>
        <w:t>auto</w:t>
      </w:r>
      <w:proofErr w:type="spellEnd"/>
      <w:r w:rsidRPr="00FB4508">
        <w:rPr>
          <w:rFonts w:ascii="Times New Roman" w:hAnsi="Times New Roman" w:cs="Times New Roman"/>
          <w:b/>
          <w:sz w:val="28"/>
          <w:szCs w:val="28"/>
        </w:rPr>
        <w:t xml:space="preserve">; </w:t>
      </w:r>
      <w:proofErr w:type="spellStart"/>
      <w:r w:rsidRPr="00FB4508">
        <w:rPr>
          <w:rFonts w:ascii="Times New Roman" w:hAnsi="Times New Roman" w:cs="Times New Roman"/>
          <w:b/>
          <w:sz w:val="28"/>
          <w:szCs w:val="28"/>
        </w:rPr>
        <w:t>runtime</w:t>
      </w:r>
      <w:proofErr w:type="spellEnd"/>
      <w:r w:rsidRPr="00FB4508">
        <w:rPr>
          <w:rFonts w:ascii="Times New Roman" w:hAnsi="Times New Roman" w:cs="Times New Roman"/>
          <w:b/>
          <w:sz w:val="28"/>
          <w:szCs w:val="28"/>
        </w:rPr>
        <w:t>.</w:t>
      </w:r>
    </w:p>
    <w:p w14:paraId="5B650F59" w14:textId="77777777" w:rsidR="005B544D" w:rsidRPr="00FB4508" w:rsidRDefault="005B544D" w:rsidP="005B544D">
      <w:pPr>
        <w:pStyle w:val="a4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анализа балансировки нитей при распараллеливании циклов </w:t>
      </w:r>
      <w:r w:rsidRPr="00A436B3">
        <w:rPr>
          <w:rFonts w:ascii="Times New Roman" w:hAnsi="Times New Roman" w:cs="Times New Roman"/>
          <w:sz w:val="28"/>
          <w:szCs w:val="28"/>
        </w:rPr>
        <w:t xml:space="preserve">использовать число нитей </w:t>
      </w:r>
      <w:r>
        <w:rPr>
          <w:rFonts w:ascii="Times New Roman" w:hAnsi="Times New Roman" w:cs="Times New Roman"/>
          <w:sz w:val="28"/>
          <w:szCs w:val="28"/>
        </w:rPr>
        <w:t>в диапазоне 5- 10. Число итераций цикла – в диапазоне 100- 200. Размер блока выбрать в диапазоне 1-4. Результаты представить в виде таблицы, указывающей количество итераций, выполненных каждой нитью в каждом алгоритме.</w:t>
      </w:r>
    </w:p>
    <w:p w14:paraId="4F0ABF45" w14:textId="77777777" w:rsidR="005B544D" w:rsidRDefault="005B544D" w:rsidP="005B544D">
      <w:pPr>
        <w:pStyle w:val="a4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делать выводы о сбалансированности алгоритмов. Определить наиболее сбалансированные.</w:t>
      </w:r>
    </w:p>
    <w:p w14:paraId="545BB060" w14:textId="1A610CA7" w:rsidR="00FE4928" w:rsidRDefault="00FE4928"/>
    <w:p w14:paraId="182F14F3" w14:textId="364F2E91" w:rsidR="005B544D" w:rsidRDefault="00176A01" w:rsidP="00176A01">
      <w:pPr>
        <w:jc w:val="center"/>
      </w:pPr>
      <w:r w:rsidRPr="00E50955">
        <w:rPr>
          <w:position w:val="-26"/>
        </w:rPr>
        <w:object w:dxaOrig="1380" w:dyaOrig="639" w14:anchorId="39F2E530">
          <v:shape id="_x0000_i1026" type="#_x0000_t75" style="width:254.4pt;height:119.4pt" o:ole="">
            <v:imagedata r:id="rId8" o:title=""/>
          </v:shape>
          <o:OLEObject Type="Embed" ProgID="Equation.3" ShapeID="_x0000_i1026" DrawAspect="Content" ObjectID="_1748382405" r:id="rId9"/>
        </w:object>
      </w:r>
    </w:p>
    <w:p w14:paraId="616C609F" w14:textId="01E974D3" w:rsidR="005B544D" w:rsidRDefault="005B544D">
      <w:pPr>
        <w:spacing w:after="160" w:line="259" w:lineRule="auto"/>
        <w:ind w:firstLine="0"/>
        <w:jc w:val="left"/>
      </w:pPr>
      <w:r>
        <w:br w:type="page"/>
      </w:r>
    </w:p>
    <w:p w14:paraId="7C12CAAE" w14:textId="27A61687" w:rsidR="005B544D" w:rsidRPr="0096544B" w:rsidRDefault="005B544D" w:rsidP="0096544B">
      <w:pPr>
        <w:pStyle w:val="a4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86662">
        <w:rPr>
          <w:rFonts w:ascii="Times New Roman" w:hAnsi="Times New Roman" w:cs="Times New Roman"/>
          <w:sz w:val="28"/>
          <w:szCs w:val="28"/>
        </w:rPr>
        <w:lastRenderedPageBreak/>
        <w:t xml:space="preserve">Предусмотреть замер времени выполнения </w:t>
      </w:r>
      <w:r>
        <w:rPr>
          <w:rFonts w:ascii="Times New Roman" w:hAnsi="Times New Roman" w:cs="Times New Roman"/>
          <w:sz w:val="28"/>
          <w:szCs w:val="28"/>
        </w:rPr>
        <w:t>цикла</w:t>
      </w:r>
      <w:r w:rsidRPr="00686662">
        <w:rPr>
          <w:rFonts w:ascii="Times New Roman" w:hAnsi="Times New Roman" w:cs="Times New Roman"/>
          <w:sz w:val="28"/>
          <w:szCs w:val="28"/>
        </w:rPr>
        <w:t xml:space="preserve"> с использованием функции </w:t>
      </w:r>
      <w:proofErr w:type="spellStart"/>
      <w:r w:rsidRPr="00686662">
        <w:rPr>
          <w:rFonts w:ascii="Times New Roman" w:hAnsi="Times New Roman" w:cs="Times New Roman"/>
          <w:b/>
          <w:sz w:val="28"/>
          <w:szCs w:val="28"/>
        </w:rPr>
        <w:t>omp_get_wtime</w:t>
      </w:r>
      <w:proofErr w:type="spellEnd"/>
      <w:r w:rsidRPr="00686662">
        <w:rPr>
          <w:rFonts w:ascii="Times New Roman" w:hAnsi="Times New Roman" w:cs="Times New Roman"/>
          <w:b/>
          <w:sz w:val="28"/>
          <w:szCs w:val="28"/>
        </w:rPr>
        <w:t xml:space="preserve"> ().</w:t>
      </w:r>
      <w:r w:rsidRPr="00686662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FEE0113" w14:textId="04663CBD" w:rsidR="005B544D" w:rsidRPr="0096544B" w:rsidRDefault="005B544D" w:rsidP="005B544D">
      <w:pPr>
        <w:pStyle w:val="a4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пределить текущее значение переменной окружения </w:t>
      </w:r>
      <w:r w:rsidRPr="00F75123">
        <w:rPr>
          <w:rFonts w:ascii="Times New Roman" w:hAnsi="Times New Roman" w:cs="Times New Roman"/>
          <w:b/>
          <w:sz w:val="28"/>
          <w:szCs w:val="28"/>
        </w:rPr>
        <w:t>OMP_SCHEDULE</w:t>
      </w:r>
      <w:r>
        <w:rPr>
          <w:rFonts w:ascii="Times New Roman" w:hAnsi="Times New Roman" w:cs="Times New Roman"/>
          <w:b/>
          <w:sz w:val="28"/>
          <w:szCs w:val="28"/>
        </w:rPr>
        <w:t>.</w:t>
      </w:r>
    </w:p>
    <w:p w14:paraId="6134D090" w14:textId="7D66F1C7" w:rsidR="0096544B" w:rsidRPr="0096544B" w:rsidRDefault="0096544B" w:rsidP="0096544B">
      <w:pPr>
        <w:pStyle w:val="a4"/>
        <w:autoSpaceDE w:val="0"/>
        <w:autoSpaceDN w:val="0"/>
        <w:adjustRightInd w:val="0"/>
        <w:spacing w:after="0" w:line="240" w:lineRule="auto"/>
        <w:ind w:left="840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71566723" w14:textId="238D10B5" w:rsidR="0096544B" w:rsidRPr="0096544B" w:rsidRDefault="0096544B" w:rsidP="0096544B">
      <w:pPr>
        <w:pStyle w:val="a4"/>
        <w:autoSpaceDE w:val="0"/>
        <w:autoSpaceDN w:val="0"/>
        <w:adjustRightInd w:val="0"/>
        <w:spacing w:after="0" w:line="240" w:lineRule="auto"/>
        <w:ind w:left="840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</w:rPr>
        <w:t>Код</w:t>
      </w:r>
      <w:r w:rsidRPr="0096544B">
        <w:rPr>
          <w:rFonts w:ascii="Times New Roman" w:hAnsi="Times New Roman" w:cs="Times New Roman"/>
          <w:b/>
          <w:sz w:val="28"/>
          <w:szCs w:val="28"/>
          <w:lang w:val="en-US"/>
        </w:rPr>
        <w:t>:</w:t>
      </w:r>
    </w:p>
    <w:p w14:paraId="577D54E7" w14:textId="77777777" w:rsidR="006600B5" w:rsidRPr="006600B5" w:rsidRDefault="006600B5" w:rsidP="006600B5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6600B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r w:rsidRPr="006600B5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clude</w:t>
      </w:r>
      <w:r w:rsidRPr="006600B5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6600B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lt;</w:t>
      </w:r>
      <w:proofErr w:type="spellStart"/>
      <w:r w:rsidRPr="006600B5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>stdio.h</w:t>
      </w:r>
      <w:proofErr w:type="spellEnd"/>
      <w:r w:rsidRPr="006600B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gt;</w:t>
      </w:r>
    </w:p>
    <w:p w14:paraId="7E2F1441" w14:textId="77777777" w:rsidR="006600B5" w:rsidRPr="006600B5" w:rsidRDefault="006600B5" w:rsidP="006600B5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6600B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r w:rsidRPr="006600B5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clude</w:t>
      </w:r>
      <w:r w:rsidRPr="006600B5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6600B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lt;</w:t>
      </w:r>
      <w:proofErr w:type="spellStart"/>
      <w:r w:rsidRPr="006600B5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>omp.h</w:t>
      </w:r>
      <w:proofErr w:type="spellEnd"/>
      <w:r w:rsidRPr="006600B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gt;</w:t>
      </w:r>
    </w:p>
    <w:p w14:paraId="6F2908DB" w14:textId="77777777" w:rsidR="006600B5" w:rsidRPr="006600B5" w:rsidRDefault="006600B5" w:rsidP="006600B5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6600B5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6600B5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proofErr w:type="gramStart"/>
      <w:r w:rsidRPr="006600B5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main</w:t>
      </w:r>
      <w:r w:rsidRPr="006600B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6600B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</w:p>
    <w:p w14:paraId="1445B485" w14:textId="77777777" w:rsidR="006600B5" w:rsidRPr="006600B5" w:rsidRDefault="006600B5" w:rsidP="006600B5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6600B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{</w:t>
      </w:r>
    </w:p>
    <w:p w14:paraId="512B08A4" w14:textId="77777777" w:rsidR="006600B5" w:rsidRPr="006600B5" w:rsidRDefault="006600B5" w:rsidP="006600B5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6600B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proofErr w:type="spellStart"/>
      <w:r w:rsidRPr="006600B5">
        <w:rPr>
          <w:rFonts w:ascii="Consolas" w:eastAsia="Times New Roman" w:hAnsi="Consolas"/>
          <w:color w:val="0DB9D7"/>
          <w:sz w:val="21"/>
          <w:szCs w:val="21"/>
          <w:lang w:val="en-US" w:eastAsia="ru-RU"/>
        </w:rPr>
        <w:t>omp_sched_t</w:t>
      </w:r>
      <w:proofErr w:type="spellEnd"/>
      <w:r w:rsidRPr="006600B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type</w:t>
      </w:r>
      <w:r w:rsidRPr="006600B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7AF74980" w14:textId="77777777" w:rsidR="006600B5" w:rsidRPr="006600B5" w:rsidRDefault="006600B5" w:rsidP="006600B5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6600B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6600B5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6600B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chunk</w:t>
      </w:r>
      <w:r w:rsidRPr="006600B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7BCBB01A" w14:textId="77777777" w:rsidR="006600B5" w:rsidRPr="006600B5" w:rsidRDefault="006600B5" w:rsidP="006600B5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6600B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proofErr w:type="spellStart"/>
      <w:r w:rsidRPr="006600B5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omp_get_</w:t>
      </w:r>
      <w:proofErr w:type="gramStart"/>
      <w:r w:rsidRPr="006600B5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schedule</w:t>
      </w:r>
      <w:proofErr w:type="spellEnd"/>
      <w:r w:rsidRPr="006600B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6600B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amp;</w:t>
      </w:r>
      <w:r w:rsidRPr="006600B5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type</w:t>
      </w:r>
      <w:r w:rsidRPr="006600B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6600B5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r w:rsidRPr="006600B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amp;</w:t>
      </w:r>
      <w:r w:rsidRPr="006600B5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chunk</w:t>
      </w:r>
      <w:r w:rsidRPr="006600B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6600B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502FD858" w14:textId="77777777" w:rsidR="006600B5" w:rsidRPr="006600B5" w:rsidRDefault="006600B5" w:rsidP="006600B5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6600B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6600B5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printf</w:t>
      </w:r>
      <w:proofErr w:type="spellEnd"/>
      <w:r w:rsidRPr="006600B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6600B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"</w:t>
      </w:r>
      <w:r w:rsidRPr="006600B5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schedule type: </w:t>
      </w:r>
      <w:r w:rsidRPr="006600B5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</w:t>
      </w:r>
      <w:proofErr w:type="spellStart"/>
      <w:r w:rsidRPr="006600B5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i</w:t>
      </w:r>
      <w:proofErr w:type="spellEnd"/>
      <w:r w:rsidRPr="006600B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\n",</w:t>
      </w:r>
      <w:r w:rsidRPr="006600B5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type</w:t>
      </w:r>
      <w:r w:rsidRPr="006600B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6600B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568B8E65" w14:textId="77777777" w:rsidR="006600B5" w:rsidRPr="006600B5" w:rsidRDefault="006600B5" w:rsidP="006600B5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6600B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6600B5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printf</w:t>
      </w:r>
      <w:proofErr w:type="spellEnd"/>
      <w:r w:rsidRPr="006600B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6600B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"</w:t>
      </w:r>
      <w:r w:rsidRPr="006600B5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schedule chunk: </w:t>
      </w:r>
      <w:r w:rsidRPr="006600B5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</w:t>
      </w:r>
      <w:proofErr w:type="spellStart"/>
      <w:r w:rsidRPr="006600B5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i</w:t>
      </w:r>
      <w:proofErr w:type="spellEnd"/>
      <w:r w:rsidRPr="006600B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\n",</w:t>
      </w:r>
      <w:r w:rsidRPr="006600B5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chunk</w:t>
      </w:r>
      <w:r w:rsidRPr="006600B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6600B5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42E29E25" w14:textId="77777777" w:rsidR="006600B5" w:rsidRPr="006600B5" w:rsidRDefault="006600B5" w:rsidP="006600B5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6600B5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proofErr w:type="spellStart"/>
      <w:r w:rsidRPr="006600B5">
        <w:rPr>
          <w:rFonts w:ascii="Consolas" w:eastAsia="Times New Roman" w:hAnsi="Consolas"/>
          <w:color w:val="BB9AF7"/>
          <w:sz w:val="21"/>
          <w:szCs w:val="21"/>
          <w:lang w:eastAsia="ru-RU"/>
        </w:rPr>
        <w:t>return</w:t>
      </w:r>
      <w:proofErr w:type="spellEnd"/>
      <w:r w:rsidRPr="006600B5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</w:t>
      </w:r>
      <w:r w:rsidRPr="006600B5">
        <w:rPr>
          <w:rFonts w:ascii="Consolas" w:eastAsia="Times New Roman" w:hAnsi="Consolas"/>
          <w:color w:val="FF9E64"/>
          <w:sz w:val="21"/>
          <w:szCs w:val="21"/>
          <w:lang w:eastAsia="ru-RU"/>
        </w:rPr>
        <w:t>0</w:t>
      </w:r>
      <w:r w:rsidRPr="006600B5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</w:p>
    <w:p w14:paraId="60021EB5" w14:textId="4C60E7AF" w:rsidR="006600B5" w:rsidRPr="006600B5" w:rsidRDefault="006600B5" w:rsidP="006600B5">
      <w:pPr>
        <w:shd w:val="clear" w:color="auto" w:fill="1A1B26"/>
        <w:spacing w:line="285" w:lineRule="atLeast"/>
        <w:ind w:left="708"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6600B5">
        <w:rPr>
          <w:rFonts w:ascii="Consolas" w:eastAsia="Times New Roman" w:hAnsi="Consolas"/>
          <w:color w:val="9ABDF5"/>
          <w:sz w:val="21"/>
          <w:szCs w:val="21"/>
          <w:lang w:eastAsia="ru-RU"/>
        </w:rPr>
        <w:t>}</w:t>
      </w:r>
    </w:p>
    <w:p w14:paraId="6D1C9AAE" w14:textId="60F011AF" w:rsidR="0096544B" w:rsidRPr="005B544D" w:rsidRDefault="0096544B" w:rsidP="0096544B">
      <w:pPr>
        <w:pStyle w:val="a4"/>
        <w:autoSpaceDE w:val="0"/>
        <w:autoSpaceDN w:val="0"/>
        <w:adjustRightInd w:val="0"/>
        <w:spacing w:after="0" w:line="240" w:lineRule="auto"/>
        <w:ind w:left="8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грамма выводит тип переменной окружения и размер блока. Для получения более детальной информации о переменной окружения, была использована команда </w:t>
      </w:r>
      <w:r>
        <w:rPr>
          <w:rFonts w:ascii="Times New Roman" w:hAnsi="Times New Roman" w:cs="Times New Roman"/>
          <w:sz w:val="28"/>
          <w:szCs w:val="28"/>
          <w:lang w:val="en-US"/>
        </w:rPr>
        <w:t>OMP</w:t>
      </w:r>
      <w:r w:rsidRPr="00CF681F">
        <w:rPr>
          <w:rFonts w:ascii="Times New Roman" w:hAnsi="Times New Roman" w:cs="Times New Roman"/>
          <w:sz w:val="28"/>
          <w:szCs w:val="28"/>
        </w:rPr>
        <w:t>_</w:t>
      </w:r>
      <w:r>
        <w:rPr>
          <w:rFonts w:ascii="Times New Roman" w:hAnsi="Times New Roman" w:cs="Times New Roman"/>
          <w:sz w:val="28"/>
          <w:szCs w:val="28"/>
          <w:lang w:val="en-US"/>
        </w:rPr>
        <w:t>DISPLAY</w:t>
      </w:r>
      <w:r w:rsidRPr="00CF681F">
        <w:rPr>
          <w:rFonts w:ascii="Times New Roman" w:hAnsi="Times New Roman" w:cs="Times New Roman"/>
          <w:sz w:val="28"/>
          <w:szCs w:val="28"/>
        </w:rPr>
        <w:t>_</w:t>
      </w:r>
      <w:r>
        <w:rPr>
          <w:rFonts w:ascii="Times New Roman" w:hAnsi="Times New Roman" w:cs="Times New Roman"/>
          <w:sz w:val="28"/>
          <w:szCs w:val="28"/>
          <w:lang w:val="en-US"/>
        </w:rPr>
        <w:t>ENV</w:t>
      </w:r>
      <w:r w:rsidRPr="00CF681F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true</w:t>
      </w:r>
      <w:r w:rsidRPr="00CF681F">
        <w:rPr>
          <w:rFonts w:ascii="Times New Roman" w:hAnsi="Times New Roman" w:cs="Times New Roman"/>
          <w:sz w:val="28"/>
          <w:szCs w:val="28"/>
        </w:rPr>
        <w:t>.</w:t>
      </w:r>
    </w:p>
    <w:p w14:paraId="43558227" w14:textId="618BB281" w:rsidR="005B544D" w:rsidRDefault="006600B5" w:rsidP="0096544B">
      <w:pPr>
        <w:autoSpaceDE w:val="0"/>
        <w:autoSpaceDN w:val="0"/>
        <w:adjustRightInd w:val="0"/>
        <w:spacing w:line="240" w:lineRule="auto"/>
        <w:jc w:val="center"/>
      </w:pPr>
      <w:r w:rsidRPr="006600B5">
        <w:drawing>
          <wp:inline distT="0" distB="0" distL="0" distR="0" wp14:anchorId="474BF40D" wp14:editId="47DE73DC">
            <wp:extent cx="3894157" cy="3558848"/>
            <wp:effectExtent l="0" t="0" r="0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894157" cy="3558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FF5397" w14:textId="3CA50DED" w:rsidR="0096544B" w:rsidRDefault="0096544B" w:rsidP="0096544B">
      <w:pPr>
        <w:autoSpaceDE w:val="0"/>
        <w:autoSpaceDN w:val="0"/>
        <w:adjustRightInd w:val="0"/>
        <w:spacing w:line="240" w:lineRule="auto"/>
        <w:jc w:val="center"/>
      </w:pPr>
      <w:r>
        <w:t>Рисунок 1 – значение переменной окружения</w:t>
      </w:r>
    </w:p>
    <w:p w14:paraId="403BDDA5" w14:textId="77777777" w:rsidR="006600B5" w:rsidRPr="005B544D" w:rsidRDefault="006600B5" w:rsidP="0096544B">
      <w:pPr>
        <w:autoSpaceDE w:val="0"/>
        <w:autoSpaceDN w:val="0"/>
        <w:adjustRightInd w:val="0"/>
        <w:spacing w:line="240" w:lineRule="auto"/>
        <w:jc w:val="center"/>
      </w:pPr>
    </w:p>
    <w:p w14:paraId="48AC2A91" w14:textId="2024C6E4" w:rsidR="005B544D" w:rsidRPr="00B93F3E" w:rsidRDefault="005B544D" w:rsidP="005B544D">
      <w:pPr>
        <w:pStyle w:val="a4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ладить</w:t>
      </w:r>
      <w:r w:rsidRPr="00FB4508">
        <w:rPr>
          <w:rFonts w:ascii="Times New Roman" w:hAnsi="Times New Roman" w:cs="Times New Roman"/>
          <w:sz w:val="28"/>
          <w:szCs w:val="28"/>
        </w:rPr>
        <w:t xml:space="preserve"> параллельную реализацию цикла с использованием директивы </w:t>
      </w:r>
      <w:r w:rsidRPr="00FB4508">
        <w:rPr>
          <w:rFonts w:ascii="Times New Roman" w:hAnsi="Times New Roman" w:cs="Times New Roman"/>
          <w:b/>
          <w:sz w:val="28"/>
          <w:szCs w:val="28"/>
        </w:rPr>
        <w:t>#</w:t>
      </w:r>
      <w:r w:rsidRPr="00FB4508">
        <w:rPr>
          <w:rFonts w:ascii="Times New Roman" w:hAnsi="Times New Roman" w:cs="Times New Roman"/>
          <w:b/>
          <w:sz w:val="28"/>
          <w:szCs w:val="28"/>
          <w:lang w:val="en-US"/>
        </w:rPr>
        <w:t>pragma</w:t>
      </w:r>
      <w:r w:rsidRPr="00FB4508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FB4508">
        <w:rPr>
          <w:rFonts w:ascii="Times New Roman" w:hAnsi="Times New Roman" w:cs="Times New Roman"/>
          <w:b/>
          <w:sz w:val="28"/>
          <w:szCs w:val="28"/>
          <w:lang w:val="en-US"/>
        </w:rPr>
        <w:t>omp</w:t>
      </w:r>
      <w:proofErr w:type="spellEnd"/>
      <w:r w:rsidRPr="00FB450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B4508">
        <w:rPr>
          <w:rFonts w:ascii="Times New Roman" w:hAnsi="Times New Roman" w:cs="Times New Roman"/>
          <w:b/>
          <w:sz w:val="28"/>
          <w:szCs w:val="28"/>
          <w:lang w:val="en-US"/>
        </w:rPr>
        <w:t>for</w:t>
      </w:r>
      <w:r w:rsidRPr="00FB4508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FB4508">
        <w:rPr>
          <w:rFonts w:ascii="Times New Roman" w:hAnsi="Times New Roman" w:cs="Times New Roman"/>
          <w:b/>
          <w:sz w:val="28"/>
          <w:szCs w:val="28"/>
        </w:rPr>
        <w:t>schedule</w:t>
      </w:r>
      <w:proofErr w:type="spellEnd"/>
      <w:r w:rsidRPr="00FB4508">
        <w:rPr>
          <w:rFonts w:ascii="Times New Roman" w:hAnsi="Times New Roman" w:cs="Times New Roman"/>
          <w:b/>
          <w:sz w:val="28"/>
          <w:szCs w:val="28"/>
        </w:rPr>
        <w:t xml:space="preserve"> (</w:t>
      </w:r>
      <w:proofErr w:type="gramStart"/>
      <w:r w:rsidRPr="00FB4508">
        <w:rPr>
          <w:rFonts w:ascii="Times New Roman" w:hAnsi="Times New Roman" w:cs="Times New Roman"/>
          <w:b/>
          <w:sz w:val="28"/>
          <w:szCs w:val="28"/>
        </w:rPr>
        <w:t>тип[</w:t>
      </w:r>
      <w:proofErr w:type="gramEnd"/>
      <w:r w:rsidRPr="00FB4508">
        <w:rPr>
          <w:rFonts w:ascii="Times New Roman" w:hAnsi="Times New Roman" w:cs="Times New Roman"/>
          <w:b/>
          <w:sz w:val="28"/>
          <w:szCs w:val="28"/>
        </w:rPr>
        <w:t xml:space="preserve">, размер блока]) </w:t>
      </w:r>
      <w:r w:rsidRPr="00FB4508">
        <w:rPr>
          <w:rFonts w:ascii="Times New Roman" w:hAnsi="Times New Roman" w:cs="Times New Roman"/>
          <w:sz w:val="28"/>
          <w:szCs w:val="28"/>
        </w:rPr>
        <w:t xml:space="preserve">для следующих параметров, определяющих алгоритм распределения итераций между нитями: </w:t>
      </w:r>
      <w:r w:rsidRPr="00FB4508">
        <w:rPr>
          <w:rFonts w:ascii="Times New Roman" w:hAnsi="Times New Roman" w:cs="Times New Roman"/>
          <w:b/>
          <w:sz w:val="28"/>
          <w:szCs w:val="28"/>
          <w:lang w:val="en-US"/>
        </w:rPr>
        <w:t>static</w:t>
      </w:r>
      <w:r w:rsidRPr="00FB4508">
        <w:rPr>
          <w:rFonts w:ascii="Times New Roman" w:hAnsi="Times New Roman" w:cs="Times New Roman"/>
          <w:b/>
          <w:sz w:val="28"/>
          <w:szCs w:val="28"/>
        </w:rPr>
        <w:t xml:space="preserve">[, размер блока]; </w:t>
      </w:r>
      <w:r w:rsidRPr="00FB4508">
        <w:rPr>
          <w:rFonts w:ascii="Times New Roman" w:hAnsi="Times New Roman" w:cs="Times New Roman"/>
          <w:b/>
          <w:sz w:val="28"/>
          <w:szCs w:val="28"/>
          <w:lang w:val="en-US"/>
        </w:rPr>
        <w:t>dynamic</w:t>
      </w:r>
      <w:r w:rsidRPr="00FB4508">
        <w:rPr>
          <w:rFonts w:ascii="Times New Roman" w:hAnsi="Times New Roman" w:cs="Times New Roman"/>
          <w:b/>
          <w:sz w:val="28"/>
          <w:szCs w:val="28"/>
        </w:rPr>
        <w:t xml:space="preserve">[, размер блока]; </w:t>
      </w:r>
      <w:proofErr w:type="spellStart"/>
      <w:r w:rsidRPr="00FB4508">
        <w:rPr>
          <w:rFonts w:ascii="Times New Roman" w:hAnsi="Times New Roman" w:cs="Times New Roman"/>
          <w:b/>
          <w:sz w:val="28"/>
          <w:szCs w:val="28"/>
        </w:rPr>
        <w:t>guided</w:t>
      </w:r>
      <w:proofErr w:type="spellEnd"/>
      <w:r w:rsidRPr="00FB4508">
        <w:rPr>
          <w:rFonts w:ascii="Times New Roman" w:hAnsi="Times New Roman" w:cs="Times New Roman"/>
          <w:b/>
          <w:sz w:val="28"/>
          <w:szCs w:val="28"/>
        </w:rPr>
        <w:t xml:space="preserve">[, размер блока]; </w:t>
      </w:r>
      <w:proofErr w:type="spellStart"/>
      <w:r w:rsidRPr="00FB4508">
        <w:rPr>
          <w:rFonts w:ascii="Times New Roman" w:hAnsi="Times New Roman" w:cs="Times New Roman"/>
          <w:b/>
          <w:sz w:val="28"/>
          <w:szCs w:val="28"/>
        </w:rPr>
        <w:t>auto</w:t>
      </w:r>
      <w:proofErr w:type="spellEnd"/>
      <w:r w:rsidRPr="00FB4508">
        <w:rPr>
          <w:rFonts w:ascii="Times New Roman" w:hAnsi="Times New Roman" w:cs="Times New Roman"/>
          <w:b/>
          <w:sz w:val="28"/>
          <w:szCs w:val="28"/>
        </w:rPr>
        <w:t>;</w:t>
      </w:r>
    </w:p>
    <w:p w14:paraId="16CCE2AC" w14:textId="77777777" w:rsidR="00AA3E76" w:rsidRPr="00AA3E76" w:rsidRDefault="00AA3E76" w:rsidP="00AA3E76">
      <w:pPr>
        <w:autoSpaceDE w:val="0"/>
        <w:autoSpaceDN w:val="0"/>
        <w:adjustRightInd w:val="0"/>
        <w:spacing w:line="240" w:lineRule="auto"/>
        <w:ind w:firstLine="0"/>
        <w:rPr>
          <w:b/>
        </w:rPr>
      </w:pPr>
    </w:p>
    <w:p w14:paraId="5C27A7D7" w14:textId="36D122E3" w:rsidR="00AA3E76" w:rsidRPr="000D32E0" w:rsidRDefault="00AA3E76" w:rsidP="00AA3E76">
      <w:pPr>
        <w:autoSpaceDE w:val="0"/>
        <w:autoSpaceDN w:val="0"/>
        <w:adjustRightInd w:val="0"/>
        <w:spacing w:line="240" w:lineRule="auto"/>
        <w:ind w:left="360" w:firstLine="0"/>
        <w:rPr>
          <w:i/>
          <w:iCs/>
        </w:rPr>
      </w:pPr>
      <w:r w:rsidRPr="000D32E0">
        <w:rPr>
          <w:i/>
          <w:iCs/>
        </w:rPr>
        <w:t>Листинг программ в приложении № 1.</w:t>
      </w:r>
    </w:p>
    <w:p w14:paraId="0FE9CF66" w14:textId="2D6288C1" w:rsidR="005B544D" w:rsidRPr="005B544D" w:rsidRDefault="005B544D" w:rsidP="005B544D">
      <w:pPr>
        <w:pStyle w:val="a4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Для анализа балансировки нитей при распараллеливании циклов </w:t>
      </w:r>
      <w:r w:rsidRPr="00A436B3">
        <w:rPr>
          <w:rFonts w:ascii="Times New Roman" w:hAnsi="Times New Roman" w:cs="Times New Roman"/>
          <w:sz w:val="28"/>
          <w:szCs w:val="28"/>
        </w:rPr>
        <w:t xml:space="preserve">использовать число нитей </w:t>
      </w:r>
      <w:r>
        <w:rPr>
          <w:rFonts w:ascii="Times New Roman" w:hAnsi="Times New Roman" w:cs="Times New Roman"/>
          <w:sz w:val="28"/>
          <w:szCs w:val="28"/>
        </w:rPr>
        <w:t>в диапазоне 5- 10. Число итераций цикла – в диапазоне 100- 200. Размер блока выбрать в диапазоне 1-4. Результаты представить в виде таблицы, указывающей количество итераций, выполненных каждой нитью в каждом алгоритме.</w:t>
      </w:r>
    </w:p>
    <w:p w14:paraId="1915018F" w14:textId="55E99C52" w:rsidR="00F575C5" w:rsidRDefault="00F575C5" w:rsidP="00F575C5">
      <w:pPr>
        <w:ind w:firstLine="0"/>
        <w:rPr>
          <w:b/>
        </w:rPr>
      </w:pPr>
    </w:p>
    <w:p w14:paraId="7E1ED9AA" w14:textId="051EFCF1" w:rsidR="00F575C5" w:rsidRDefault="00F575C5" w:rsidP="00F575C5">
      <w:pPr>
        <w:ind w:firstLine="0"/>
        <w:jc w:val="center"/>
      </w:pPr>
      <w:r w:rsidRPr="00F575C5">
        <w:drawing>
          <wp:inline distT="0" distB="0" distL="0" distR="0" wp14:anchorId="10DA5756" wp14:editId="39EA437B">
            <wp:extent cx="3239938" cy="709422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243488" cy="71019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595DDA" w14:textId="3B1A3A14" w:rsidR="00B80A35" w:rsidRDefault="00B80A35" w:rsidP="00B80A35">
      <w:pPr>
        <w:jc w:val="center"/>
      </w:pPr>
      <w:r>
        <w:t xml:space="preserve">Рисунок 2 – Результат работы программы с типом </w:t>
      </w:r>
      <w:r>
        <w:rPr>
          <w:lang w:val="en-US"/>
        </w:rPr>
        <w:t>Static</w:t>
      </w:r>
      <w:r w:rsidRPr="00CF681F">
        <w:t xml:space="preserve"> </w:t>
      </w:r>
      <w:r>
        <w:t>и размером блока, равным 2</w:t>
      </w:r>
    </w:p>
    <w:p w14:paraId="5E5DE41A" w14:textId="7B2CA38D" w:rsidR="00B80A35" w:rsidRDefault="00F575C5" w:rsidP="008756DC">
      <w:pPr>
        <w:jc w:val="center"/>
      </w:pPr>
      <w:r w:rsidRPr="00F575C5">
        <w:lastRenderedPageBreak/>
        <w:drawing>
          <wp:inline distT="0" distB="0" distL="0" distR="0" wp14:anchorId="7A8B648F" wp14:editId="7B2E724D">
            <wp:extent cx="2794573" cy="3230880"/>
            <wp:effectExtent l="0" t="0" r="6350" b="762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800652" cy="32379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730C3D" w14:textId="76DE149E" w:rsidR="00B80A35" w:rsidRDefault="00B80A35" w:rsidP="00F575C5">
      <w:pPr>
        <w:jc w:val="center"/>
      </w:pPr>
      <w:r>
        <w:t xml:space="preserve">Рисунок 3 – Результат работы программы с типом </w:t>
      </w:r>
      <w:r>
        <w:rPr>
          <w:lang w:val="en-US"/>
        </w:rPr>
        <w:t>Static</w:t>
      </w:r>
      <w:r w:rsidRPr="00CF681F">
        <w:t xml:space="preserve"> </w:t>
      </w:r>
      <w:r>
        <w:t>и размером блока, равным 2</w:t>
      </w:r>
      <w:r w:rsidR="00F575C5" w:rsidRPr="00F575C5">
        <w:t xml:space="preserve"> (</w:t>
      </w:r>
      <w:r w:rsidR="00F575C5">
        <w:t>продолжение рис. 2)</w:t>
      </w:r>
    </w:p>
    <w:p w14:paraId="1A478E32" w14:textId="61531028" w:rsidR="00B80A35" w:rsidRDefault="00F575C5" w:rsidP="008756DC">
      <w:pPr>
        <w:jc w:val="center"/>
      </w:pPr>
      <w:r w:rsidRPr="00F575C5">
        <w:drawing>
          <wp:inline distT="0" distB="0" distL="0" distR="0" wp14:anchorId="4A9FB7CE" wp14:editId="066E59D2">
            <wp:extent cx="3061028" cy="4518660"/>
            <wp:effectExtent l="0" t="0" r="635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069890" cy="4531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7E61CD" w14:textId="4D68239D" w:rsidR="00B80A35" w:rsidRDefault="00B80A35" w:rsidP="00A65CD1">
      <w:pPr>
        <w:autoSpaceDE w:val="0"/>
        <w:autoSpaceDN w:val="0"/>
        <w:adjustRightInd w:val="0"/>
        <w:ind w:left="360"/>
        <w:jc w:val="center"/>
        <w:rPr>
          <w:b/>
        </w:rPr>
      </w:pPr>
      <w:r>
        <w:t xml:space="preserve">Рисунок 4 – Результат работы программы с типом </w:t>
      </w:r>
      <w:r>
        <w:rPr>
          <w:lang w:val="en-US"/>
        </w:rPr>
        <w:t>Dynamic</w:t>
      </w:r>
      <w:r w:rsidRPr="00CF681F">
        <w:t xml:space="preserve"> </w:t>
      </w:r>
      <w:r>
        <w:t>и размером блока, равным 2</w:t>
      </w:r>
    </w:p>
    <w:p w14:paraId="2F2B0BAA" w14:textId="7D3BF581" w:rsidR="00A65CD1" w:rsidRPr="00A65CD1" w:rsidRDefault="00A65CD1" w:rsidP="00A65CD1">
      <w:pPr>
        <w:autoSpaceDE w:val="0"/>
        <w:autoSpaceDN w:val="0"/>
        <w:adjustRightInd w:val="0"/>
        <w:ind w:left="360"/>
        <w:jc w:val="center"/>
        <w:rPr>
          <w:b/>
        </w:rPr>
      </w:pPr>
      <w:r w:rsidRPr="00A65CD1">
        <w:rPr>
          <w:b/>
        </w:rPr>
        <w:lastRenderedPageBreak/>
        <w:drawing>
          <wp:inline distT="0" distB="0" distL="0" distR="0" wp14:anchorId="004652A0" wp14:editId="24DC61E0">
            <wp:extent cx="3787468" cy="6302286"/>
            <wp:effectExtent l="0" t="0" r="3810" b="381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787468" cy="6302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18197B" w14:textId="77777777" w:rsidR="00B80A35" w:rsidRPr="002E78FC" w:rsidRDefault="00B80A35" w:rsidP="00B80A35">
      <w:pPr>
        <w:autoSpaceDE w:val="0"/>
        <w:autoSpaceDN w:val="0"/>
        <w:adjustRightInd w:val="0"/>
        <w:ind w:left="360"/>
        <w:jc w:val="center"/>
        <w:rPr>
          <w:b/>
        </w:rPr>
      </w:pPr>
      <w:r>
        <w:t xml:space="preserve">Рисунок </w:t>
      </w:r>
      <w:r w:rsidRPr="00CF681F">
        <w:t>5</w:t>
      </w:r>
      <w:r>
        <w:t xml:space="preserve"> – Результат работы программы с типом </w:t>
      </w:r>
      <w:r>
        <w:rPr>
          <w:lang w:val="en-US"/>
        </w:rPr>
        <w:t>Guided</w:t>
      </w:r>
      <w:r w:rsidRPr="00CF681F">
        <w:t xml:space="preserve"> </w:t>
      </w:r>
      <w:r>
        <w:t>и размером блока, равным 2</w:t>
      </w:r>
    </w:p>
    <w:p w14:paraId="2B8F43D4" w14:textId="77777777" w:rsidR="00B80A35" w:rsidRDefault="00B80A35" w:rsidP="008756DC">
      <w:pPr>
        <w:jc w:val="center"/>
      </w:pPr>
    </w:p>
    <w:p w14:paraId="1C232623" w14:textId="26798308" w:rsidR="00B80A35" w:rsidRDefault="00B80A35" w:rsidP="008756DC">
      <w:pPr>
        <w:jc w:val="center"/>
      </w:pPr>
    </w:p>
    <w:p w14:paraId="1EA48181" w14:textId="62AA3A3C" w:rsidR="00B80A35" w:rsidRDefault="00A65CD1" w:rsidP="008756DC">
      <w:pPr>
        <w:jc w:val="center"/>
      </w:pPr>
      <w:r w:rsidRPr="00A65CD1">
        <w:lastRenderedPageBreak/>
        <w:drawing>
          <wp:inline distT="0" distB="0" distL="0" distR="0" wp14:anchorId="37890C67" wp14:editId="1377DB01">
            <wp:extent cx="3457970" cy="6728460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474786" cy="6761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3722D2" w14:textId="02E81D3A" w:rsidR="00B80A35" w:rsidRPr="00A65CD1" w:rsidRDefault="00B80A35" w:rsidP="00A65CD1">
      <w:pPr>
        <w:autoSpaceDE w:val="0"/>
        <w:autoSpaceDN w:val="0"/>
        <w:adjustRightInd w:val="0"/>
        <w:ind w:left="360"/>
        <w:jc w:val="center"/>
        <w:rPr>
          <w:b/>
        </w:rPr>
      </w:pPr>
      <w:r>
        <w:t xml:space="preserve">Рисунок </w:t>
      </w:r>
      <w:r w:rsidRPr="00CF681F">
        <w:t>6</w:t>
      </w:r>
      <w:r>
        <w:t xml:space="preserve"> – Результат работы программы с типом </w:t>
      </w:r>
      <w:r>
        <w:rPr>
          <w:lang w:val="en-US"/>
        </w:rPr>
        <w:t>Auto</w:t>
      </w:r>
    </w:p>
    <w:p w14:paraId="74D98150" w14:textId="5742C5E2" w:rsidR="008756DC" w:rsidRDefault="008756DC"/>
    <w:p w14:paraId="195D7487" w14:textId="77777777" w:rsidR="008756DC" w:rsidRPr="008756DC" w:rsidRDefault="008756DC" w:rsidP="00B70788">
      <w:pPr>
        <w:autoSpaceDE w:val="0"/>
        <w:autoSpaceDN w:val="0"/>
        <w:adjustRightInd w:val="0"/>
        <w:ind w:firstLine="0"/>
      </w:pPr>
      <w:r w:rsidRPr="008756DC">
        <w:t>В таблице 1 приведены данные о равномерности распределения итераций в зависимости от типа алгоритма. Необходимо найти такие алгоритмы, при которых итерации между потоками будут распределяться наиболее равномерно, то есть, что бы потоки выполняли приблизительно одинаковое количество итераций</w:t>
      </w:r>
    </w:p>
    <w:p w14:paraId="7444999C" w14:textId="77777777" w:rsidR="00B70788" w:rsidRDefault="00B70788" w:rsidP="00B70788">
      <w:pPr>
        <w:autoSpaceDE w:val="0"/>
        <w:autoSpaceDN w:val="0"/>
        <w:adjustRightInd w:val="0"/>
        <w:spacing w:line="240" w:lineRule="auto"/>
        <w:ind w:left="360" w:firstLine="0"/>
      </w:pPr>
    </w:p>
    <w:p w14:paraId="314C1F55" w14:textId="357568DC" w:rsidR="008756DC" w:rsidRPr="008756DC" w:rsidRDefault="008756DC" w:rsidP="00B70788">
      <w:pPr>
        <w:autoSpaceDE w:val="0"/>
        <w:autoSpaceDN w:val="0"/>
        <w:adjustRightInd w:val="0"/>
        <w:spacing w:line="240" w:lineRule="auto"/>
        <w:ind w:left="360" w:firstLine="0"/>
      </w:pPr>
      <w:r w:rsidRPr="008756DC">
        <w:lastRenderedPageBreak/>
        <w:t>Таблица 1 – Равномерность распределения итераций</w:t>
      </w:r>
    </w:p>
    <w:tbl>
      <w:tblPr>
        <w:tblStyle w:val="1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497"/>
        <w:gridCol w:w="1498"/>
        <w:gridCol w:w="1497"/>
        <w:gridCol w:w="1498"/>
        <w:gridCol w:w="1497"/>
      </w:tblGrid>
      <w:tr w:rsidR="00B70788" w:rsidRPr="00B70788" w14:paraId="6E6CF2D1" w14:textId="77777777" w:rsidTr="00B70788">
        <w:trPr>
          <w:trHeight w:val="454"/>
          <w:jc w:val="center"/>
        </w:trPr>
        <w:tc>
          <w:tcPr>
            <w:tcW w:w="1497" w:type="dxa"/>
            <w:vAlign w:val="center"/>
          </w:tcPr>
          <w:p w14:paraId="505AD3DF" w14:textId="77777777" w:rsidR="00B70788" w:rsidRPr="008756DC" w:rsidRDefault="00B70788" w:rsidP="008756DC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ascii="Times New Roman" w:hAnsi="Times New Roman"/>
                <w:sz w:val="28"/>
                <w:szCs w:val="36"/>
                <w:lang w:val="en-US"/>
              </w:rPr>
            </w:pPr>
          </w:p>
        </w:tc>
        <w:tc>
          <w:tcPr>
            <w:tcW w:w="1498" w:type="dxa"/>
            <w:vAlign w:val="center"/>
          </w:tcPr>
          <w:p w14:paraId="477F039A" w14:textId="77777777" w:rsidR="00B70788" w:rsidRPr="008756DC" w:rsidRDefault="00B70788" w:rsidP="008756DC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ascii="Times New Roman" w:hAnsi="Times New Roman"/>
                <w:sz w:val="28"/>
                <w:szCs w:val="36"/>
                <w:lang w:val="en-US"/>
              </w:rPr>
            </w:pPr>
            <w:r w:rsidRPr="008756DC">
              <w:rPr>
                <w:rFonts w:ascii="Times New Roman" w:hAnsi="Times New Roman"/>
                <w:sz w:val="28"/>
                <w:szCs w:val="36"/>
                <w:lang w:val="en-US"/>
              </w:rPr>
              <w:t>Static</w:t>
            </w:r>
          </w:p>
        </w:tc>
        <w:tc>
          <w:tcPr>
            <w:tcW w:w="1497" w:type="dxa"/>
            <w:vAlign w:val="center"/>
          </w:tcPr>
          <w:p w14:paraId="6EBA12DE" w14:textId="77777777" w:rsidR="00B70788" w:rsidRPr="008756DC" w:rsidRDefault="00B70788" w:rsidP="008756DC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ascii="Times New Roman" w:hAnsi="Times New Roman"/>
                <w:sz w:val="28"/>
                <w:szCs w:val="36"/>
              </w:rPr>
            </w:pPr>
            <w:r w:rsidRPr="008756DC">
              <w:rPr>
                <w:rFonts w:ascii="Times New Roman" w:hAnsi="Times New Roman"/>
                <w:sz w:val="28"/>
                <w:szCs w:val="36"/>
              </w:rPr>
              <w:t>Dynamic</w:t>
            </w:r>
          </w:p>
        </w:tc>
        <w:tc>
          <w:tcPr>
            <w:tcW w:w="1498" w:type="dxa"/>
            <w:vAlign w:val="center"/>
          </w:tcPr>
          <w:p w14:paraId="7372CC60" w14:textId="77777777" w:rsidR="00B70788" w:rsidRPr="008756DC" w:rsidRDefault="00B70788" w:rsidP="008756DC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ascii="Times New Roman" w:hAnsi="Times New Roman"/>
                <w:sz w:val="28"/>
                <w:szCs w:val="36"/>
                <w:lang w:val="en-US"/>
              </w:rPr>
            </w:pPr>
            <w:r w:rsidRPr="008756DC">
              <w:rPr>
                <w:rFonts w:ascii="Times New Roman" w:hAnsi="Times New Roman"/>
                <w:sz w:val="28"/>
                <w:szCs w:val="36"/>
                <w:lang w:val="en-US"/>
              </w:rPr>
              <w:t>Guided</w:t>
            </w:r>
          </w:p>
        </w:tc>
        <w:tc>
          <w:tcPr>
            <w:tcW w:w="1497" w:type="dxa"/>
            <w:vAlign w:val="center"/>
          </w:tcPr>
          <w:p w14:paraId="1617774A" w14:textId="77777777" w:rsidR="00B70788" w:rsidRPr="008756DC" w:rsidRDefault="00B70788" w:rsidP="008756DC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ascii="Times New Roman" w:hAnsi="Times New Roman"/>
                <w:sz w:val="28"/>
                <w:szCs w:val="36"/>
                <w:lang w:val="en-US"/>
              </w:rPr>
            </w:pPr>
            <w:r w:rsidRPr="008756DC">
              <w:rPr>
                <w:rFonts w:ascii="Times New Roman" w:hAnsi="Times New Roman"/>
                <w:sz w:val="28"/>
                <w:szCs w:val="36"/>
                <w:lang w:val="en-US"/>
              </w:rPr>
              <w:t>Auto</w:t>
            </w:r>
          </w:p>
        </w:tc>
      </w:tr>
      <w:tr w:rsidR="00B70788" w:rsidRPr="00B70788" w14:paraId="735F58B3" w14:textId="77777777" w:rsidTr="00B70788">
        <w:trPr>
          <w:trHeight w:val="454"/>
          <w:jc w:val="center"/>
        </w:trPr>
        <w:tc>
          <w:tcPr>
            <w:tcW w:w="1497" w:type="dxa"/>
            <w:vAlign w:val="center"/>
          </w:tcPr>
          <w:p w14:paraId="64AC2BCB" w14:textId="77777777" w:rsidR="00B70788" w:rsidRPr="008756DC" w:rsidRDefault="00B70788" w:rsidP="00B70788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ascii="Times New Roman" w:hAnsi="Times New Roman"/>
                <w:sz w:val="28"/>
                <w:szCs w:val="36"/>
                <w:lang w:val="en-US"/>
              </w:rPr>
            </w:pPr>
            <w:r w:rsidRPr="008756DC">
              <w:rPr>
                <w:rFonts w:ascii="Times New Roman" w:hAnsi="Times New Roman"/>
                <w:sz w:val="28"/>
                <w:szCs w:val="36"/>
                <w:lang w:val="en-US"/>
              </w:rPr>
              <w:t>Thread 0</w:t>
            </w:r>
          </w:p>
        </w:tc>
        <w:tc>
          <w:tcPr>
            <w:tcW w:w="1498" w:type="dxa"/>
            <w:vAlign w:val="center"/>
          </w:tcPr>
          <w:p w14:paraId="3C18EBEE" w14:textId="666908FF" w:rsidR="00B70788" w:rsidRPr="008756DC" w:rsidRDefault="00B70788" w:rsidP="00B70788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ascii="Times New Roman" w:hAnsi="Times New Roman"/>
                <w:sz w:val="28"/>
                <w:szCs w:val="36"/>
              </w:rPr>
            </w:pPr>
            <w:r w:rsidRPr="00B70788">
              <w:rPr>
                <w:rFonts w:ascii="Times New Roman" w:hAnsi="Times New Roman"/>
                <w:sz w:val="28"/>
                <w:szCs w:val="36"/>
              </w:rPr>
              <w:t>20</w:t>
            </w:r>
          </w:p>
        </w:tc>
        <w:tc>
          <w:tcPr>
            <w:tcW w:w="1497" w:type="dxa"/>
            <w:vAlign w:val="center"/>
          </w:tcPr>
          <w:p w14:paraId="231FD37E" w14:textId="128FC26C" w:rsidR="00B70788" w:rsidRPr="00A65CD1" w:rsidRDefault="00A65CD1" w:rsidP="00B70788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ascii="Times New Roman" w:hAnsi="Times New Roman"/>
                <w:sz w:val="28"/>
                <w:szCs w:val="36"/>
                <w:lang w:val="en-US"/>
              </w:rPr>
            </w:pPr>
            <w:r>
              <w:rPr>
                <w:rFonts w:ascii="Times New Roman" w:hAnsi="Times New Roman"/>
                <w:sz w:val="28"/>
                <w:szCs w:val="36"/>
                <w:lang w:val="en-US"/>
              </w:rPr>
              <w:t>2</w:t>
            </w:r>
          </w:p>
        </w:tc>
        <w:tc>
          <w:tcPr>
            <w:tcW w:w="1498" w:type="dxa"/>
            <w:vAlign w:val="center"/>
          </w:tcPr>
          <w:p w14:paraId="17014DEF" w14:textId="5E81FCFC" w:rsidR="00B70788" w:rsidRPr="00A65CD1" w:rsidRDefault="00A65CD1" w:rsidP="00B70788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ascii="Times New Roman" w:hAnsi="Times New Roman"/>
                <w:sz w:val="28"/>
                <w:szCs w:val="36"/>
                <w:lang w:val="en-US"/>
              </w:rPr>
            </w:pPr>
            <w:r>
              <w:rPr>
                <w:rFonts w:ascii="Times New Roman" w:hAnsi="Times New Roman"/>
                <w:sz w:val="28"/>
                <w:szCs w:val="36"/>
                <w:lang w:val="en-US"/>
              </w:rPr>
              <w:t>16</w:t>
            </w:r>
          </w:p>
        </w:tc>
        <w:tc>
          <w:tcPr>
            <w:tcW w:w="1497" w:type="dxa"/>
            <w:vAlign w:val="center"/>
          </w:tcPr>
          <w:p w14:paraId="28179667" w14:textId="0CDCF647" w:rsidR="00B70788" w:rsidRPr="008756DC" w:rsidRDefault="00B70788" w:rsidP="00B70788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ascii="Times New Roman" w:hAnsi="Times New Roman"/>
                <w:sz w:val="28"/>
                <w:szCs w:val="36"/>
              </w:rPr>
            </w:pPr>
            <w:r w:rsidRPr="00B70788">
              <w:rPr>
                <w:rFonts w:ascii="Times New Roman" w:hAnsi="Times New Roman"/>
                <w:sz w:val="28"/>
                <w:szCs w:val="36"/>
              </w:rPr>
              <w:t>20</w:t>
            </w:r>
          </w:p>
        </w:tc>
      </w:tr>
      <w:tr w:rsidR="00B70788" w:rsidRPr="00B70788" w14:paraId="6A121171" w14:textId="77777777" w:rsidTr="00B70788">
        <w:trPr>
          <w:trHeight w:val="454"/>
          <w:jc w:val="center"/>
        </w:trPr>
        <w:tc>
          <w:tcPr>
            <w:tcW w:w="1497" w:type="dxa"/>
            <w:vAlign w:val="center"/>
          </w:tcPr>
          <w:p w14:paraId="2BDACA08" w14:textId="77777777" w:rsidR="00B70788" w:rsidRPr="008756DC" w:rsidRDefault="00B70788" w:rsidP="00B70788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ascii="Times New Roman" w:hAnsi="Times New Roman"/>
                <w:sz w:val="28"/>
                <w:szCs w:val="36"/>
                <w:lang w:val="en-US"/>
              </w:rPr>
            </w:pPr>
            <w:r w:rsidRPr="008756DC">
              <w:rPr>
                <w:rFonts w:ascii="Times New Roman" w:hAnsi="Times New Roman"/>
                <w:sz w:val="28"/>
                <w:szCs w:val="36"/>
                <w:lang w:val="en-US"/>
              </w:rPr>
              <w:t>Thread 1</w:t>
            </w:r>
          </w:p>
        </w:tc>
        <w:tc>
          <w:tcPr>
            <w:tcW w:w="1498" w:type="dxa"/>
            <w:vAlign w:val="center"/>
          </w:tcPr>
          <w:p w14:paraId="03856A41" w14:textId="42569A9E" w:rsidR="00B70788" w:rsidRPr="008756DC" w:rsidRDefault="00B70788" w:rsidP="00B70788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ascii="Times New Roman" w:hAnsi="Times New Roman"/>
                <w:sz w:val="28"/>
                <w:szCs w:val="36"/>
              </w:rPr>
            </w:pPr>
            <w:r w:rsidRPr="00B70788">
              <w:rPr>
                <w:rFonts w:ascii="Times New Roman" w:hAnsi="Times New Roman"/>
                <w:sz w:val="28"/>
                <w:szCs w:val="36"/>
              </w:rPr>
              <w:t>20</w:t>
            </w:r>
          </w:p>
        </w:tc>
        <w:tc>
          <w:tcPr>
            <w:tcW w:w="1497" w:type="dxa"/>
            <w:vAlign w:val="center"/>
          </w:tcPr>
          <w:p w14:paraId="3049EED2" w14:textId="30516F0B" w:rsidR="00B70788" w:rsidRPr="008756DC" w:rsidRDefault="00A65CD1" w:rsidP="00B70788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ascii="Times New Roman" w:hAnsi="Times New Roman"/>
                <w:sz w:val="28"/>
                <w:szCs w:val="36"/>
              </w:rPr>
            </w:pPr>
            <w:r>
              <w:rPr>
                <w:rFonts w:ascii="Times New Roman" w:hAnsi="Times New Roman"/>
                <w:sz w:val="28"/>
                <w:szCs w:val="36"/>
                <w:lang w:val="en-US"/>
              </w:rPr>
              <w:t>9</w:t>
            </w:r>
            <w:r w:rsidR="00B70788" w:rsidRPr="00B70788">
              <w:rPr>
                <w:rFonts w:ascii="Times New Roman" w:hAnsi="Times New Roman"/>
                <w:sz w:val="28"/>
                <w:szCs w:val="36"/>
              </w:rPr>
              <w:t>0</w:t>
            </w:r>
          </w:p>
        </w:tc>
        <w:tc>
          <w:tcPr>
            <w:tcW w:w="1498" w:type="dxa"/>
            <w:vAlign w:val="center"/>
          </w:tcPr>
          <w:p w14:paraId="1F5BB267" w14:textId="7F52BE20" w:rsidR="00B70788" w:rsidRPr="00A65CD1" w:rsidRDefault="00A65CD1" w:rsidP="00B70788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ascii="Times New Roman" w:hAnsi="Times New Roman"/>
                <w:sz w:val="28"/>
                <w:szCs w:val="36"/>
                <w:lang w:val="en-US"/>
              </w:rPr>
            </w:pPr>
            <w:r>
              <w:rPr>
                <w:rFonts w:ascii="Times New Roman" w:hAnsi="Times New Roman"/>
                <w:sz w:val="28"/>
                <w:szCs w:val="36"/>
                <w:lang w:val="en-US"/>
              </w:rPr>
              <w:t>52</w:t>
            </w:r>
          </w:p>
        </w:tc>
        <w:tc>
          <w:tcPr>
            <w:tcW w:w="1497" w:type="dxa"/>
            <w:vAlign w:val="center"/>
          </w:tcPr>
          <w:p w14:paraId="1BD7D12B" w14:textId="2E7A2B08" w:rsidR="00B70788" w:rsidRPr="008756DC" w:rsidRDefault="00B70788" w:rsidP="00B70788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ascii="Times New Roman" w:hAnsi="Times New Roman"/>
                <w:sz w:val="28"/>
                <w:szCs w:val="36"/>
                <w:lang w:val="en-US"/>
              </w:rPr>
            </w:pPr>
            <w:r w:rsidRPr="00B70788">
              <w:rPr>
                <w:rFonts w:ascii="Times New Roman" w:hAnsi="Times New Roman"/>
                <w:sz w:val="28"/>
                <w:szCs w:val="36"/>
              </w:rPr>
              <w:t>20</w:t>
            </w:r>
          </w:p>
        </w:tc>
      </w:tr>
      <w:tr w:rsidR="00B70788" w:rsidRPr="00B70788" w14:paraId="5AACDF97" w14:textId="77777777" w:rsidTr="00B70788">
        <w:trPr>
          <w:trHeight w:val="454"/>
          <w:jc w:val="center"/>
        </w:trPr>
        <w:tc>
          <w:tcPr>
            <w:tcW w:w="1497" w:type="dxa"/>
            <w:vAlign w:val="center"/>
          </w:tcPr>
          <w:p w14:paraId="5233FFA1" w14:textId="77777777" w:rsidR="00B70788" w:rsidRPr="008756DC" w:rsidRDefault="00B70788" w:rsidP="00B70788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ascii="Times New Roman" w:hAnsi="Times New Roman"/>
                <w:sz w:val="28"/>
                <w:szCs w:val="36"/>
                <w:lang w:val="en-US"/>
              </w:rPr>
            </w:pPr>
            <w:r w:rsidRPr="008756DC">
              <w:rPr>
                <w:rFonts w:ascii="Times New Roman" w:hAnsi="Times New Roman"/>
                <w:sz w:val="28"/>
                <w:szCs w:val="36"/>
                <w:lang w:val="en-US"/>
              </w:rPr>
              <w:t>Thread2</w:t>
            </w:r>
          </w:p>
        </w:tc>
        <w:tc>
          <w:tcPr>
            <w:tcW w:w="1498" w:type="dxa"/>
            <w:vAlign w:val="center"/>
          </w:tcPr>
          <w:p w14:paraId="2FE2ACB0" w14:textId="590075B6" w:rsidR="00B70788" w:rsidRPr="008756DC" w:rsidRDefault="00B70788" w:rsidP="00B70788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ascii="Times New Roman" w:hAnsi="Times New Roman"/>
                <w:sz w:val="28"/>
                <w:szCs w:val="36"/>
              </w:rPr>
            </w:pPr>
            <w:r w:rsidRPr="00B70788">
              <w:rPr>
                <w:rFonts w:ascii="Times New Roman" w:hAnsi="Times New Roman"/>
                <w:sz w:val="28"/>
                <w:szCs w:val="36"/>
              </w:rPr>
              <w:t>20</w:t>
            </w:r>
          </w:p>
        </w:tc>
        <w:tc>
          <w:tcPr>
            <w:tcW w:w="1497" w:type="dxa"/>
            <w:vAlign w:val="center"/>
          </w:tcPr>
          <w:p w14:paraId="2607B6AD" w14:textId="7259F983" w:rsidR="00B70788" w:rsidRPr="00A65CD1" w:rsidRDefault="00A65CD1" w:rsidP="00B70788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ascii="Times New Roman" w:hAnsi="Times New Roman"/>
                <w:sz w:val="28"/>
                <w:szCs w:val="36"/>
                <w:lang w:val="en-US"/>
              </w:rPr>
            </w:pPr>
            <w:r>
              <w:rPr>
                <w:rFonts w:ascii="Times New Roman" w:hAnsi="Times New Roman"/>
                <w:sz w:val="28"/>
                <w:szCs w:val="36"/>
                <w:lang w:val="en-US"/>
              </w:rPr>
              <w:t>2</w:t>
            </w:r>
          </w:p>
        </w:tc>
        <w:tc>
          <w:tcPr>
            <w:tcW w:w="1498" w:type="dxa"/>
            <w:vAlign w:val="center"/>
          </w:tcPr>
          <w:p w14:paraId="10F7E36B" w14:textId="57F4A3DD" w:rsidR="00B70788" w:rsidRPr="00A65CD1" w:rsidRDefault="00A65CD1" w:rsidP="00B70788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ascii="Times New Roman" w:hAnsi="Times New Roman"/>
                <w:sz w:val="28"/>
                <w:szCs w:val="36"/>
                <w:lang w:val="en-US"/>
              </w:rPr>
            </w:pPr>
            <w:r>
              <w:rPr>
                <w:rFonts w:ascii="Times New Roman" w:hAnsi="Times New Roman"/>
                <w:sz w:val="28"/>
                <w:szCs w:val="36"/>
                <w:lang w:val="en-US"/>
              </w:rPr>
              <w:t>8</w:t>
            </w:r>
          </w:p>
        </w:tc>
        <w:tc>
          <w:tcPr>
            <w:tcW w:w="1497" w:type="dxa"/>
            <w:vAlign w:val="center"/>
          </w:tcPr>
          <w:p w14:paraId="10DC27D0" w14:textId="4A128BEB" w:rsidR="00B70788" w:rsidRPr="008756DC" w:rsidRDefault="00B70788" w:rsidP="00B70788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ascii="Times New Roman" w:hAnsi="Times New Roman"/>
                <w:sz w:val="28"/>
                <w:szCs w:val="36"/>
                <w:lang w:val="en-US"/>
              </w:rPr>
            </w:pPr>
            <w:r w:rsidRPr="00B70788">
              <w:rPr>
                <w:rFonts w:ascii="Times New Roman" w:hAnsi="Times New Roman"/>
                <w:sz w:val="28"/>
                <w:szCs w:val="36"/>
              </w:rPr>
              <w:t>20</w:t>
            </w:r>
          </w:p>
        </w:tc>
      </w:tr>
      <w:tr w:rsidR="00B70788" w:rsidRPr="00B70788" w14:paraId="1E7A3DFF" w14:textId="77777777" w:rsidTr="00B70788">
        <w:trPr>
          <w:trHeight w:val="454"/>
          <w:jc w:val="center"/>
        </w:trPr>
        <w:tc>
          <w:tcPr>
            <w:tcW w:w="1497" w:type="dxa"/>
            <w:vAlign w:val="center"/>
          </w:tcPr>
          <w:p w14:paraId="350A851D" w14:textId="77777777" w:rsidR="00B70788" w:rsidRPr="008756DC" w:rsidRDefault="00B70788" w:rsidP="00B70788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ascii="Times New Roman" w:hAnsi="Times New Roman"/>
                <w:sz w:val="28"/>
                <w:szCs w:val="36"/>
                <w:lang w:val="en-US"/>
              </w:rPr>
            </w:pPr>
            <w:r w:rsidRPr="008756DC">
              <w:rPr>
                <w:rFonts w:ascii="Times New Roman" w:hAnsi="Times New Roman"/>
                <w:sz w:val="28"/>
                <w:szCs w:val="36"/>
                <w:lang w:val="en-US"/>
              </w:rPr>
              <w:t>Thread 3</w:t>
            </w:r>
          </w:p>
        </w:tc>
        <w:tc>
          <w:tcPr>
            <w:tcW w:w="1498" w:type="dxa"/>
            <w:vAlign w:val="center"/>
          </w:tcPr>
          <w:p w14:paraId="6FA17A88" w14:textId="151F8734" w:rsidR="00B70788" w:rsidRPr="008756DC" w:rsidRDefault="00B70788" w:rsidP="00B70788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ascii="Times New Roman" w:hAnsi="Times New Roman"/>
                <w:sz w:val="28"/>
                <w:szCs w:val="36"/>
              </w:rPr>
            </w:pPr>
            <w:r w:rsidRPr="00B70788">
              <w:rPr>
                <w:rFonts w:ascii="Times New Roman" w:hAnsi="Times New Roman"/>
                <w:sz w:val="28"/>
                <w:szCs w:val="36"/>
              </w:rPr>
              <w:t>20</w:t>
            </w:r>
          </w:p>
        </w:tc>
        <w:tc>
          <w:tcPr>
            <w:tcW w:w="1497" w:type="dxa"/>
            <w:vAlign w:val="center"/>
          </w:tcPr>
          <w:p w14:paraId="20E69ACF" w14:textId="2902A896" w:rsidR="00B70788" w:rsidRPr="00A65CD1" w:rsidRDefault="00A65CD1" w:rsidP="00B70788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ascii="Times New Roman" w:hAnsi="Times New Roman"/>
                <w:sz w:val="28"/>
                <w:szCs w:val="36"/>
                <w:lang w:val="en-US"/>
              </w:rPr>
            </w:pPr>
            <w:r>
              <w:rPr>
                <w:rFonts w:ascii="Times New Roman" w:hAnsi="Times New Roman"/>
                <w:sz w:val="28"/>
                <w:szCs w:val="36"/>
                <w:lang w:val="en-US"/>
              </w:rPr>
              <w:t>2</w:t>
            </w:r>
          </w:p>
        </w:tc>
        <w:tc>
          <w:tcPr>
            <w:tcW w:w="1498" w:type="dxa"/>
            <w:vAlign w:val="center"/>
          </w:tcPr>
          <w:p w14:paraId="49CDC426" w14:textId="2B3C8394" w:rsidR="00B70788" w:rsidRPr="00A65CD1" w:rsidRDefault="00A65CD1" w:rsidP="00B70788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ascii="Times New Roman" w:hAnsi="Times New Roman"/>
                <w:sz w:val="28"/>
                <w:szCs w:val="36"/>
                <w:lang w:val="en-US"/>
              </w:rPr>
            </w:pPr>
            <w:r>
              <w:rPr>
                <w:rFonts w:ascii="Times New Roman" w:hAnsi="Times New Roman"/>
                <w:sz w:val="28"/>
                <w:szCs w:val="36"/>
                <w:lang w:val="en-US"/>
              </w:rPr>
              <w:t>11</w:t>
            </w:r>
          </w:p>
        </w:tc>
        <w:tc>
          <w:tcPr>
            <w:tcW w:w="1497" w:type="dxa"/>
            <w:vAlign w:val="center"/>
          </w:tcPr>
          <w:p w14:paraId="75EAD48C" w14:textId="2F69D4D2" w:rsidR="00B70788" w:rsidRPr="008756DC" w:rsidRDefault="00B70788" w:rsidP="00B70788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ascii="Times New Roman" w:hAnsi="Times New Roman"/>
                <w:sz w:val="28"/>
                <w:szCs w:val="36"/>
                <w:lang w:val="en-US"/>
              </w:rPr>
            </w:pPr>
            <w:r w:rsidRPr="00B70788">
              <w:rPr>
                <w:rFonts w:ascii="Times New Roman" w:hAnsi="Times New Roman"/>
                <w:sz w:val="28"/>
                <w:szCs w:val="36"/>
              </w:rPr>
              <w:t>20</w:t>
            </w:r>
          </w:p>
        </w:tc>
      </w:tr>
      <w:tr w:rsidR="00B70788" w:rsidRPr="00B70788" w14:paraId="29896AC6" w14:textId="77777777" w:rsidTr="00B70788">
        <w:trPr>
          <w:trHeight w:val="454"/>
          <w:jc w:val="center"/>
        </w:trPr>
        <w:tc>
          <w:tcPr>
            <w:tcW w:w="1497" w:type="dxa"/>
            <w:vAlign w:val="center"/>
          </w:tcPr>
          <w:p w14:paraId="3F957B73" w14:textId="5D6F191A" w:rsidR="00B70788" w:rsidRPr="00B70788" w:rsidRDefault="00B70788" w:rsidP="00B70788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ascii="Times New Roman" w:hAnsi="Times New Roman"/>
                <w:sz w:val="28"/>
                <w:szCs w:val="36"/>
              </w:rPr>
            </w:pPr>
            <w:r w:rsidRPr="008756DC">
              <w:rPr>
                <w:rFonts w:ascii="Times New Roman" w:hAnsi="Times New Roman"/>
                <w:sz w:val="28"/>
                <w:szCs w:val="36"/>
                <w:lang w:val="en-US"/>
              </w:rPr>
              <w:t xml:space="preserve">Thread </w:t>
            </w:r>
            <w:r w:rsidRPr="00B70788">
              <w:rPr>
                <w:rFonts w:ascii="Times New Roman" w:hAnsi="Times New Roman"/>
                <w:sz w:val="28"/>
                <w:szCs w:val="36"/>
              </w:rPr>
              <w:t>4</w:t>
            </w:r>
          </w:p>
        </w:tc>
        <w:tc>
          <w:tcPr>
            <w:tcW w:w="1498" w:type="dxa"/>
            <w:vAlign w:val="center"/>
          </w:tcPr>
          <w:p w14:paraId="64ADCF67" w14:textId="14C04963" w:rsidR="00B70788" w:rsidRPr="00B70788" w:rsidRDefault="00B70788" w:rsidP="00B70788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ascii="Times New Roman" w:hAnsi="Times New Roman"/>
                <w:sz w:val="28"/>
                <w:szCs w:val="36"/>
              </w:rPr>
            </w:pPr>
            <w:r w:rsidRPr="00B70788">
              <w:rPr>
                <w:rFonts w:ascii="Times New Roman" w:hAnsi="Times New Roman"/>
                <w:sz w:val="28"/>
                <w:szCs w:val="36"/>
              </w:rPr>
              <w:t>20</w:t>
            </w:r>
          </w:p>
        </w:tc>
        <w:tc>
          <w:tcPr>
            <w:tcW w:w="1497" w:type="dxa"/>
            <w:vAlign w:val="center"/>
          </w:tcPr>
          <w:p w14:paraId="7AFAA072" w14:textId="314C56B0" w:rsidR="00B70788" w:rsidRPr="00A65CD1" w:rsidRDefault="00A65CD1" w:rsidP="00B70788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ascii="Times New Roman" w:hAnsi="Times New Roman"/>
                <w:sz w:val="28"/>
                <w:szCs w:val="36"/>
                <w:lang w:val="en-US"/>
              </w:rPr>
            </w:pPr>
            <w:r>
              <w:rPr>
                <w:rFonts w:ascii="Times New Roman" w:hAnsi="Times New Roman"/>
                <w:sz w:val="28"/>
                <w:szCs w:val="36"/>
                <w:lang w:val="en-US"/>
              </w:rPr>
              <w:t>4</w:t>
            </w:r>
          </w:p>
        </w:tc>
        <w:tc>
          <w:tcPr>
            <w:tcW w:w="1498" w:type="dxa"/>
            <w:vAlign w:val="center"/>
          </w:tcPr>
          <w:p w14:paraId="7BEA232E" w14:textId="02056151" w:rsidR="00B70788" w:rsidRPr="00A65CD1" w:rsidRDefault="00B70788" w:rsidP="00B70788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ascii="Times New Roman" w:hAnsi="Times New Roman"/>
                <w:sz w:val="28"/>
                <w:szCs w:val="36"/>
                <w:lang w:val="en-US"/>
              </w:rPr>
            </w:pPr>
            <w:r w:rsidRPr="00B70788">
              <w:rPr>
                <w:rFonts w:ascii="Times New Roman" w:hAnsi="Times New Roman"/>
                <w:sz w:val="28"/>
                <w:szCs w:val="36"/>
              </w:rPr>
              <w:t>1</w:t>
            </w:r>
            <w:r w:rsidR="00A65CD1">
              <w:rPr>
                <w:rFonts w:ascii="Times New Roman" w:hAnsi="Times New Roman"/>
                <w:sz w:val="28"/>
                <w:szCs w:val="36"/>
                <w:lang w:val="en-US"/>
              </w:rPr>
              <w:t>3</w:t>
            </w:r>
          </w:p>
        </w:tc>
        <w:tc>
          <w:tcPr>
            <w:tcW w:w="1497" w:type="dxa"/>
            <w:vAlign w:val="center"/>
          </w:tcPr>
          <w:p w14:paraId="60549FF5" w14:textId="0A164A71" w:rsidR="00B70788" w:rsidRPr="00B70788" w:rsidRDefault="00B70788" w:rsidP="00B70788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ascii="Times New Roman" w:hAnsi="Times New Roman"/>
                <w:sz w:val="28"/>
                <w:szCs w:val="36"/>
                <w:lang w:val="en-US"/>
              </w:rPr>
            </w:pPr>
            <w:r w:rsidRPr="00B70788">
              <w:rPr>
                <w:rFonts w:ascii="Times New Roman" w:hAnsi="Times New Roman"/>
                <w:sz w:val="28"/>
                <w:szCs w:val="36"/>
              </w:rPr>
              <w:t>20</w:t>
            </w:r>
          </w:p>
        </w:tc>
      </w:tr>
    </w:tbl>
    <w:p w14:paraId="37AE57A1" w14:textId="06B4066C" w:rsidR="008756DC" w:rsidRDefault="008756DC"/>
    <w:p w14:paraId="436705D8" w14:textId="47582DA1" w:rsidR="00B70788" w:rsidRDefault="00A65CD1" w:rsidP="00A65CD1">
      <w:pPr>
        <w:jc w:val="center"/>
      </w:pPr>
      <w:r>
        <w:rPr>
          <w:noProof/>
        </w:rPr>
        <w:drawing>
          <wp:inline distT="0" distB="0" distL="0" distR="0" wp14:anchorId="1CDB5A99" wp14:editId="262F62A5">
            <wp:extent cx="4572000" cy="2743200"/>
            <wp:effectExtent l="0" t="0" r="0" b="0"/>
            <wp:docPr id="8" name="Диаграмма 8">
              <a:extLst xmlns:a="http://schemas.openxmlformats.org/drawingml/2006/main">
                <a:ext uri="{FF2B5EF4-FFF2-40B4-BE49-F238E27FC236}">
                  <a16:creationId xmlns:a16="http://schemas.microsoft.com/office/drawing/2014/main" id="{151D2CD4-B7D9-46B8-8109-8A6C639D92F2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inline>
        </w:drawing>
      </w:r>
    </w:p>
    <w:p w14:paraId="4440A7DC" w14:textId="020E0493" w:rsidR="00B70788" w:rsidRDefault="00B70788" w:rsidP="00B70788">
      <w:pPr>
        <w:jc w:val="center"/>
      </w:pPr>
      <w:r>
        <w:t>Рисунок 7 – График 1</w:t>
      </w:r>
    </w:p>
    <w:p w14:paraId="40339C7B" w14:textId="4CEC2F03" w:rsidR="00B70788" w:rsidRDefault="00B70788"/>
    <w:p w14:paraId="1BD457C4" w14:textId="6D6E40CB" w:rsidR="00B70788" w:rsidRDefault="00C85E11" w:rsidP="00B70788">
      <w:pPr>
        <w:jc w:val="center"/>
      </w:pPr>
      <w:r>
        <w:rPr>
          <w:noProof/>
        </w:rPr>
        <w:drawing>
          <wp:inline distT="0" distB="0" distL="0" distR="0" wp14:anchorId="39B890C0" wp14:editId="7895E9E4">
            <wp:extent cx="4572000" cy="2743200"/>
            <wp:effectExtent l="0" t="0" r="0" b="0"/>
            <wp:docPr id="9" name="Диаграмма 9">
              <a:extLst xmlns:a="http://schemas.openxmlformats.org/drawingml/2006/main">
                <a:ext uri="{FF2B5EF4-FFF2-40B4-BE49-F238E27FC236}">
                  <a16:creationId xmlns:a16="http://schemas.microsoft.com/office/drawing/2014/main" id="{151D2CD4-B7D9-46B8-8109-8A6C639D92F2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inline>
        </w:drawing>
      </w:r>
    </w:p>
    <w:p w14:paraId="71931436" w14:textId="73616B0A" w:rsidR="00B70788" w:rsidRDefault="00B70788" w:rsidP="00B70788">
      <w:pPr>
        <w:jc w:val="center"/>
      </w:pPr>
      <w:r>
        <w:t>Рисунок 8 – График 2</w:t>
      </w:r>
    </w:p>
    <w:p w14:paraId="1D11BC14" w14:textId="52E6A420" w:rsidR="00B70788" w:rsidRPr="00685017" w:rsidRDefault="00B70788" w:rsidP="00B70788">
      <w:pPr>
        <w:autoSpaceDE w:val="0"/>
        <w:autoSpaceDN w:val="0"/>
        <w:adjustRightInd w:val="0"/>
        <w:ind w:firstLine="708"/>
      </w:pPr>
      <w:r>
        <w:lastRenderedPageBreak/>
        <w:t xml:space="preserve">Параметр </w:t>
      </w:r>
      <w:r>
        <w:rPr>
          <w:lang w:val="en-US"/>
        </w:rPr>
        <w:t>static</w:t>
      </w:r>
      <w:r>
        <w:t xml:space="preserve"> лучше всего распределяет итерации при размере блока = 2. При увеличении размера блока распределение несколько ухудшается. Параметры </w:t>
      </w:r>
      <w:r>
        <w:rPr>
          <w:lang w:val="en-US"/>
        </w:rPr>
        <w:t>dynamic</w:t>
      </w:r>
      <w:r w:rsidRPr="00685017">
        <w:t xml:space="preserve"> </w:t>
      </w:r>
      <w:r>
        <w:t xml:space="preserve">и </w:t>
      </w:r>
      <w:r>
        <w:rPr>
          <w:lang w:val="en-US"/>
        </w:rPr>
        <w:t>guided</w:t>
      </w:r>
      <w:r w:rsidRPr="00685017">
        <w:t xml:space="preserve"> </w:t>
      </w:r>
      <w:r>
        <w:t>при разных размерах блока так же плохо распределяют итерации по потокам.</w:t>
      </w:r>
    </w:p>
    <w:p w14:paraId="4C690423" w14:textId="7F6152A4" w:rsidR="00B70788" w:rsidRPr="0059462B" w:rsidRDefault="00B70788" w:rsidP="00B70788">
      <w:pPr>
        <w:autoSpaceDE w:val="0"/>
        <w:autoSpaceDN w:val="0"/>
        <w:adjustRightInd w:val="0"/>
        <w:ind w:firstLine="708"/>
      </w:pPr>
      <w:r w:rsidRPr="0059462B">
        <w:t xml:space="preserve">Исходя из таблицы </w:t>
      </w:r>
      <w:r>
        <w:t>1</w:t>
      </w:r>
      <w:r w:rsidRPr="0059462B">
        <w:t xml:space="preserve"> и рисунк</w:t>
      </w:r>
      <w:r>
        <w:t>ов 7-</w:t>
      </w:r>
      <w:r w:rsidRPr="00F472EE">
        <w:t>8</w:t>
      </w:r>
      <w:r w:rsidRPr="0059462B">
        <w:t xml:space="preserve"> можно сделать вывод о том, что директива </w:t>
      </w:r>
      <w:r>
        <w:rPr>
          <w:lang w:val="en-US"/>
        </w:rPr>
        <w:t>schedule</w:t>
      </w:r>
      <w:r w:rsidRPr="0059462B">
        <w:t xml:space="preserve"> </w:t>
      </w:r>
      <w:r>
        <w:t xml:space="preserve">с параметром </w:t>
      </w:r>
      <w:r>
        <w:rPr>
          <w:lang w:val="en-US"/>
        </w:rPr>
        <w:t>auto</w:t>
      </w:r>
      <w:r w:rsidRPr="0059462B">
        <w:t xml:space="preserve"> </w:t>
      </w:r>
      <w:r>
        <w:t xml:space="preserve">и </w:t>
      </w:r>
      <w:r>
        <w:rPr>
          <w:lang w:val="en-US"/>
        </w:rPr>
        <w:t>static</w:t>
      </w:r>
      <w:r w:rsidRPr="0059462B">
        <w:t xml:space="preserve"> </w:t>
      </w:r>
      <w:r>
        <w:t>наиболее равномерно распределяет итерации по потокам и являются сбалансированными.</w:t>
      </w:r>
    </w:p>
    <w:p w14:paraId="0C401130" w14:textId="30E3A3E2" w:rsidR="00AA3E76" w:rsidRDefault="00AA3E76">
      <w:r>
        <w:br w:type="page"/>
      </w:r>
    </w:p>
    <w:p w14:paraId="2812DB9D" w14:textId="0E324F88" w:rsidR="00B70788" w:rsidRPr="00F575C5" w:rsidRDefault="00AA3E76" w:rsidP="00AA3E76">
      <w:pPr>
        <w:ind w:firstLine="0"/>
      </w:pPr>
      <w:r>
        <w:lastRenderedPageBreak/>
        <w:t>Приложение № 1. Код программ</w:t>
      </w:r>
      <w:r w:rsidR="00F575C5">
        <w:t>ы</w:t>
      </w:r>
    </w:p>
    <w:p w14:paraId="47AC69A0" w14:textId="77777777" w:rsidR="00AA3E76" w:rsidRDefault="00AA3E76" w:rsidP="00AA3E76">
      <w:pPr>
        <w:autoSpaceDE w:val="0"/>
        <w:autoSpaceDN w:val="0"/>
        <w:adjustRightInd w:val="0"/>
        <w:spacing w:line="240" w:lineRule="auto"/>
        <w:ind w:firstLine="0"/>
        <w:rPr>
          <w:b/>
          <w:bCs/>
          <w:lang w:val="en-US"/>
        </w:rPr>
      </w:pPr>
    </w:p>
    <w:p w14:paraId="3C5CF8E4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i/>
          <w:iCs/>
          <w:color w:val="444B6A"/>
          <w:sz w:val="21"/>
          <w:szCs w:val="21"/>
          <w:lang w:val="en-US" w:eastAsia="ru-RU"/>
        </w:rPr>
        <w:t>// PROGRAM 5</w:t>
      </w:r>
    </w:p>
    <w:p w14:paraId="55C50D88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</w:p>
    <w:p w14:paraId="03A4F7EC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clude</w:t>
      </w:r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lt;</w:t>
      </w:r>
      <w:proofErr w:type="spellStart"/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>stdio.h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gt;</w:t>
      </w:r>
    </w:p>
    <w:p w14:paraId="6AC7C038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clude</w:t>
      </w:r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lt;</w:t>
      </w:r>
      <w:proofErr w:type="spellStart"/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>omp.h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&gt;</w:t>
      </w:r>
    </w:p>
    <w:p w14:paraId="0C2619FC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</w:p>
    <w:p w14:paraId="2CBF92EB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loat</w:t>
      </w:r>
      <w:r w:rsidRPr="00AA3E76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calculateSeriesTerm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AA3E76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E0AF68"/>
          <w:sz w:val="21"/>
          <w:szCs w:val="21"/>
          <w:lang w:val="en-US" w:eastAsia="ru-RU"/>
        </w:rPr>
        <w:t>n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</w:p>
    <w:p w14:paraId="4C7407F4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{</w:t>
      </w:r>
    </w:p>
    <w:p w14:paraId="1A61F987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 </w:t>
      </w: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 </w:t>
      </w: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loat</w:t>
      </w: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result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</w:p>
    <w:p w14:paraId="3BAE7A5F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 </w:t>
      </w: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 </w:t>
      </w: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BB9AF7"/>
          <w:sz w:val="21"/>
          <w:szCs w:val="21"/>
          <w:lang w:eastAsia="ru-RU"/>
        </w:rPr>
        <w:t>int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i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</w:p>
    <w:p w14:paraId="2F996F8C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</w:p>
    <w:p w14:paraId="2C5909F4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    i 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</w:t>
      </w:r>
      <w:proofErr w:type="gramStart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n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  <w:r w:rsidRPr="00AA3E76">
        <w:rPr>
          <w:rFonts w:ascii="Consolas" w:eastAsia="Times New Roman" w:hAnsi="Consolas"/>
          <w:i/>
          <w:iCs/>
          <w:color w:val="444B6A"/>
          <w:sz w:val="21"/>
          <w:szCs w:val="21"/>
          <w:lang w:eastAsia="ru-RU"/>
        </w:rPr>
        <w:t xml:space="preserve">   </w:t>
      </w:r>
      <w:proofErr w:type="gramEnd"/>
      <w:r w:rsidRPr="00AA3E76">
        <w:rPr>
          <w:rFonts w:ascii="Consolas" w:eastAsia="Times New Roman" w:hAnsi="Consolas"/>
          <w:i/>
          <w:iCs/>
          <w:color w:val="444B6A"/>
          <w:sz w:val="21"/>
          <w:szCs w:val="21"/>
          <w:lang w:eastAsia="ru-RU"/>
        </w:rPr>
        <w:t>                                     // Используем n в качестве значения счетчика i</w:t>
      </w:r>
    </w:p>
    <w:p w14:paraId="6EDFA30A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   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result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</w:t>
      </w:r>
      <w:r w:rsidRPr="00AA3E76">
        <w:rPr>
          <w:rFonts w:ascii="Consolas" w:eastAsia="Times New Roman" w:hAnsi="Consolas"/>
          <w:color w:val="FF9E64"/>
          <w:sz w:val="21"/>
          <w:szCs w:val="21"/>
          <w:lang w:eastAsia="ru-RU"/>
        </w:rPr>
        <w:t>3.0</w:t>
      </w: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/</w:t>
      </w: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((</w:t>
      </w:r>
      <w:r w:rsidRPr="00AA3E76">
        <w:rPr>
          <w:rFonts w:ascii="Consolas" w:eastAsia="Times New Roman" w:hAnsi="Consolas"/>
          <w:color w:val="FF9E64"/>
          <w:sz w:val="21"/>
          <w:szCs w:val="21"/>
          <w:lang w:eastAsia="ru-RU"/>
        </w:rPr>
        <w:t>10</w:t>
      </w: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*</w:t>
      </w: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n 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*</w:t>
      </w: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n) 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-</w:t>
      </w: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(</w:t>
      </w:r>
      <w:r w:rsidRPr="00AA3E76">
        <w:rPr>
          <w:rFonts w:ascii="Consolas" w:eastAsia="Times New Roman" w:hAnsi="Consolas"/>
          <w:color w:val="FF9E64"/>
          <w:sz w:val="21"/>
          <w:szCs w:val="21"/>
          <w:lang w:eastAsia="ru-RU"/>
        </w:rPr>
        <w:t>2</w:t>
      </w: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*</w:t>
      </w: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n) 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-</w:t>
      </w: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</w:t>
      </w:r>
      <w:r w:rsidRPr="00AA3E76">
        <w:rPr>
          <w:rFonts w:ascii="Consolas" w:eastAsia="Times New Roman" w:hAnsi="Consolas"/>
          <w:color w:val="FF9E64"/>
          <w:sz w:val="21"/>
          <w:szCs w:val="21"/>
          <w:lang w:eastAsia="ru-RU"/>
        </w:rPr>
        <w:t>3</w:t>
      </w: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)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  <w:r w:rsidRPr="00AA3E76">
        <w:rPr>
          <w:rFonts w:ascii="Consolas" w:eastAsia="Times New Roman" w:hAnsi="Consolas"/>
          <w:i/>
          <w:iCs/>
          <w:color w:val="444B6A"/>
          <w:sz w:val="21"/>
          <w:szCs w:val="21"/>
          <w:lang w:eastAsia="ru-RU"/>
        </w:rPr>
        <w:t xml:space="preserve"> // Вычисляем общий член ряда</w:t>
      </w:r>
    </w:p>
    <w:p w14:paraId="147EA8D4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</w:p>
    <w:p w14:paraId="5A1F7999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   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return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result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0488BF59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}</w:t>
      </w:r>
    </w:p>
    <w:p w14:paraId="0D2167DE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</w:p>
    <w:p w14:paraId="559A5B68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AA3E76">
        <w:rPr>
          <w:rFonts w:ascii="Consolas" w:eastAsia="Times New Roman" w:hAnsi="Consolas"/>
          <w:color w:val="A9B1D6"/>
          <w:sz w:val="21"/>
          <w:szCs w:val="21"/>
          <w:lang w:val="en-US" w:eastAsia="ru-RU"/>
        </w:rPr>
        <w:t xml:space="preserve"> </w:t>
      </w:r>
      <w:proofErr w:type="gram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main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</w:p>
    <w:p w14:paraId="1DB1819F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{</w:t>
      </w:r>
    </w:p>
    <w:p w14:paraId="3DC66643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7F4DE656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num_threads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6A8A74D0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total_iterations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0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5CB04E44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thread_</w:t>
      </w:r>
      <w:proofErr w:type="gramStart"/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iterations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[</w:t>
      </w:r>
      <w:proofErr w:type="gramEnd"/>
      <w:r w:rsidRPr="00AA3E76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32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]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{</w:t>
      </w:r>
      <w:r w:rsidRPr="00AA3E76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0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}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AA3E76">
        <w:rPr>
          <w:rFonts w:ascii="Consolas" w:eastAsia="Times New Roman" w:hAnsi="Consolas"/>
          <w:i/>
          <w:iCs/>
          <w:color w:val="444B6A"/>
          <w:sz w:val="21"/>
          <w:szCs w:val="21"/>
          <w:lang w:val="en-US" w:eastAsia="ru-RU"/>
        </w:rPr>
        <w:t xml:space="preserve"> // Assuming up to 32 threads, adjust accordingly</w:t>
      </w:r>
    </w:p>
    <w:p w14:paraId="72B76675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double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start_time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end_time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00E29BF5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double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static_time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dynamic_time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guided_time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auto_time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1085A673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</w:p>
    <w:p w14:paraId="724F5634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AA3E76">
        <w:rPr>
          <w:rFonts w:ascii="Consolas" w:eastAsia="Times New Roman" w:hAnsi="Consolas"/>
          <w:color w:val="7AA2F7"/>
          <w:sz w:val="21"/>
          <w:szCs w:val="21"/>
          <w:lang w:eastAsia="ru-RU"/>
        </w:rPr>
        <w:t>printf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(</w:t>
      </w:r>
      <w:proofErr w:type="gramEnd"/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"</w:t>
      </w:r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 xml:space="preserve">Введите количество значений для вычисления: 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"</w:t>
      </w: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)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</w:p>
    <w:p w14:paraId="68AAF8B8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AA3E76">
        <w:rPr>
          <w:rFonts w:ascii="Consolas" w:eastAsia="Times New Roman" w:hAnsi="Consolas"/>
          <w:color w:val="7AA2F7"/>
          <w:sz w:val="21"/>
          <w:szCs w:val="21"/>
          <w:lang w:eastAsia="ru-RU"/>
        </w:rPr>
        <w:t>scanf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(</w:t>
      </w:r>
      <w:proofErr w:type="gramEnd"/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"</w:t>
      </w:r>
      <w:r w:rsidRPr="00AA3E76">
        <w:rPr>
          <w:rFonts w:ascii="Consolas" w:eastAsia="Times New Roman" w:hAnsi="Consolas"/>
          <w:color w:val="C0CAF5"/>
          <w:sz w:val="21"/>
          <w:szCs w:val="21"/>
          <w:lang w:eastAsia="ru-RU"/>
        </w:rPr>
        <w:t>%d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",</w:t>
      </w:r>
      <w:r w:rsidRPr="00AA3E76">
        <w:rPr>
          <w:rFonts w:ascii="Consolas" w:eastAsia="Times New Roman" w:hAnsi="Consolas"/>
          <w:color w:val="7AA2F7"/>
          <w:sz w:val="21"/>
          <w:szCs w:val="21"/>
          <w:lang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&amp;</w:t>
      </w:r>
      <w:r w:rsidRPr="00AA3E76">
        <w:rPr>
          <w:rFonts w:ascii="Consolas" w:eastAsia="Times New Roman" w:hAnsi="Consolas"/>
          <w:color w:val="7AA2F7"/>
          <w:sz w:val="21"/>
          <w:szCs w:val="21"/>
          <w:lang w:eastAsia="ru-RU"/>
        </w:rPr>
        <w:t>n</w:t>
      </w: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)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</w:p>
    <w:p w14:paraId="02149BC4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</w:p>
    <w:p w14:paraId="6BA85769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AA3E76">
        <w:rPr>
          <w:rFonts w:ascii="Consolas" w:eastAsia="Times New Roman" w:hAnsi="Consolas"/>
          <w:color w:val="7AA2F7"/>
          <w:sz w:val="21"/>
          <w:szCs w:val="21"/>
          <w:lang w:eastAsia="ru-RU"/>
        </w:rPr>
        <w:t>printf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(</w:t>
      </w:r>
      <w:proofErr w:type="gramEnd"/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"</w:t>
      </w:r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 xml:space="preserve">Введите количество потоков: 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"</w:t>
      </w: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)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</w:p>
    <w:p w14:paraId="342E539B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AA3E76">
        <w:rPr>
          <w:rFonts w:ascii="Consolas" w:eastAsia="Times New Roman" w:hAnsi="Consolas"/>
          <w:color w:val="7AA2F7"/>
          <w:sz w:val="21"/>
          <w:szCs w:val="21"/>
          <w:lang w:eastAsia="ru-RU"/>
        </w:rPr>
        <w:t>scanf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(</w:t>
      </w:r>
      <w:proofErr w:type="gramEnd"/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"</w:t>
      </w:r>
      <w:r w:rsidRPr="00AA3E76">
        <w:rPr>
          <w:rFonts w:ascii="Consolas" w:eastAsia="Times New Roman" w:hAnsi="Consolas"/>
          <w:color w:val="C0CAF5"/>
          <w:sz w:val="21"/>
          <w:szCs w:val="21"/>
          <w:lang w:eastAsia="ru-RU"/>
        </w:rPr>
        <w:t>%d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",</w:t>
      </w:r>
      <w:r w:rsidRPr="00AA3E76">
        <w:rPr>
          <w:rFonts w:ascii="Consolas" w:eastAsia="Times New Roman" w:hAnsi="Consolas"/>
          <w:color w:val="7AA2F7"/>
          <w:sz w:val="21"/>
          <w:szCs w:val="21"/>
          <w:lang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&amp;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eastAsia="ru-RU"/>
        </w:rPr>
        <w:t>num_threads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)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</w:p>
    <w:p w14:paraId="704A2078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</w:p>
    <w:p w14:paraId="66CCA084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   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start_time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eastAsia="ru-RU"/>
        </w:rPr>
        <w:t>omp_get_</w:t>
      </w:r>
      <w:proofErr w:type="gramStart"/>
      <w:r w:rsidRPr="00AA3E76">
        <w:rPr>
          <w:rFonts w:ascii="Consolas" w:eastAsia="Times New Roman" w:hAnsi="Consolas"/>
          <w:color w:val="7AA2F7"/>
          <w:sz w:val="21"/>
          <w:szCs w:val="21"/>
          <w:lang w:eastAsia="ru-RU"/>
        </w:rPr>
        <w:t>wtime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(</w:t>
      </w:r>
      <w:proofErr w:type="gramEnd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)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  <w:r w:rsidRPr="00AA3E76">
        <w:rPr>
          <w:rFonts w:ascii="Consolas" w:eastAsia="Times New Roman" w:hAnsi="Consolas"/>
          <w:i/>
          <w:iCs/>
          <w:color w:val="444B6A"/>
          <w:sz w:val="21"/>
          <w:szCs w:val="21"/>
          <w:lang w:eastAsia="ru-RU"/>
        </w:rPr>
        <w:t xml:space="preserve"> // Замеряем время начала выполнения цикла</w:t>
      </w:r>
    </w:p>
    <w:p w14:paraId="5336CAC8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</w:p>
    <w:p w14:paraId="780E4AE5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proofErr w:type="gram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pragma</w:t>
      </w:r>
      <w:proofErr w:type="gramEnd"/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omp</w:t>
      </w:r>
      <w:proofErr w:type="spellEnd"/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parallel</w:t>
      </w:r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num_threads</w:t>
      </w:r>
      <w:proofErr w:type="spellEnd"/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>(</w:t>
      </w:r>
      <w:proofErr w:type="spell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num_threads</w:t>
      </w:r>
      <w:proofErr w:type="spellEnd"/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>)</w:t>
      </w:r>
    </w:p>
    <w:p w14:paraId="575C3724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    {</w:t>
      </w:r>
    </w:p>
    <w:p w14:paraId="07BC34FA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thread_num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omp_get_thread_</w:t>
      </w:r>
      <w:proofErr w:type="gram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num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5A490694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pragma</w:t>
      </w:r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omp</w:t>
      </w:r>
      <w:proofErr w:type="spellEnd"/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or</w:t>
      </w:r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proofErr w:type="gram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schedule</w:t>
      </w:r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>(</w:t>
      </w:r>
      <w:proofErr w:type="gramEnd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static</w:t>
      </w:r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, </w:t>
      </w:r>
      <w:r w:rsidRPr="00AA3E76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2</w:t>
      </w:r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)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private</w:t>
      </w:r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>(</w:t>
      </w:r>
      <w:proofErr w:type="spell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>)</w:t>
      </w:r>
    </w:p>
    <w:p w14:paraId="3E8E389A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or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(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1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&lt;=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+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</w:p>
    <w:p w14:paraId="711E47CE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        {</w:t>
      </w:r>
    </w:p>
    <w:p w14:paraId="31B59E33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   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loat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term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calculateSeriesTerm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1F82E7D1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    </w:t>
      </w:r>
      <w:proofErr w:type="spellStart"/>
      <w:proofErr w:type="gram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printf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"</w:t>
      </w:r>
      <w:proofErr w:type="spellStart"/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>a</w:t>
      </w:r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d</w:t>
      </w:r>
      <w:proofErr w:type="spellEnd"/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 = </w:t>
      </w:r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f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\n",</w:t>
      </w:r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term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7C03F5DE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    </w:t>
      </w:r>
      <w:proofErr w:type="spellStart"/>
      <w:proofErr w:type="gram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printf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"</w:t>
      </w:r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Tread </w:t>
      </w:r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d</w:t>
      </w:r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 does iteration </w:t>
      </w:r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d</w:t>
      </w:r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 on core </w:t>
      </w:r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d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\n",</w:t>
      </w:r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thread_num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thread_num</w:t>
      </w:r>
      <w:proofErr w:type="spellEnd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%</w:t>
      </w:r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num_threads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3EFC47A6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</w:p>
    <w:p w14:paraId="6F558AD6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i/>
          <w:iCs/>
          <w:color w:val="444B6A"/>
          <w:sz w:val="21"/>
          <w:szCs w:val="21"/>
          <w:lang w:val="en-US" w:eastAsia="ru-RU"/>
        </w:rPr>
        <w:t xml:space="preserve">// Use atomic to update </w:t>
      </w:r>
      <w:proofErr w:type="spellStart"/>
      <w:r w:rsidRPr="00AA3E76">
        <w:rPr>
          <w:rFonts w:ascii="Consolas" w:eastAsia="Times New Roman" w:hAnsi="Consolas"/>
          <w:i/>
          <w:iCs/>
          <w:color w:val="444B6A"/>
          <w:sz w:val="21"/>
          <w:szCs w:val="21"/>
          <w:lang w:val="en-US" w:eastAsia="ru-RU"/>
        </w:rPr>
        <w:t>thread_iterations</w:t>
      </w:r>
      <w:proofErr w:type="spellEnd"/>
    </w:p>
    <w:p w14:paraId="3FBC2449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proofErr w:type="gram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pragma</w:t>
      </w:r>
      <w:proofErr w:type="gramEnd"/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omp</w:t>
      </w:r>
      <w:proofErr w:type="spellEnd"/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atomic</w:t>
      </w:r>
    </w:p>
    <w:p w14:paraId="2FC8D7C4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lastRenderedPageBreak/>
        <w:t xml:space="preserve">            </w:t>
      </w:r>
      <w:proofErr w:type="spellStart"/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thread_iterations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[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thread_</w:t>
      </w:r>
      <w:proofErr w:type="gram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num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]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</w:t>
      </w:r>
      <w:proofErr w:type="gram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;</w:t>
      </w:r>
    </w:p>
    <w:p w14:paraId="470A4C79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</w:p>
    <w:p w14:paraId="7124A8BA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i/>
          <w:iCs/>
          <w:color w:val="444B6A"/>
          <w:sz w:val="21"/>
          <w:szCs w:val="21"/>
          <w:lang w:val="en-US" w:eastAsia="ru-RU"/>
        </w:rPr>
        <w:t xml:space="preserve">// Use a critical section to update </w:t>
      </w:r>
      <w:proofErr w:type="spellStart"/>
      <w:r w:rsidRPr="00AA3E76">
        <w:rPr>
          <w:rFonts w:ascii="Consolas" w:eastAsia="Times New Roman" w:hAnsi="Consolas"/>
          <w:i/>
          <w:iCs/>
          <w:color w:val="444B6A"/>
          <w:sz w:val="21"/>
          <w:szCs w:val="21"/>
          <w:lang w:val="en-US" w:eastAsia="ru-RU"/>
        </w:rPr>
        <w:t>total_iterations</w:t>
      </w:r>
      <w:proofErr w:type="spellEnd"/>
    </w:p>
    <w:p w14:paraId="2669E18E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proofErr w:type="gram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pragma</w:t>
      </w:r>
      <w:proofErr w:type="gramEnd"/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omp</w:t>
      </w:r>
      <w:proofErr w:type="spellEnd"/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critical</w:t>
      </w:r>
    </w:p>
    <w:p w14:paraId="46FED356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   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total_iterations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+;</w:t>
      </w:r>
    </w:p>
    <w:p w14:paraId="38FE6069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</w:t>
      </w: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}</w:t>
      </w:r>
    </w:p>
    <w:p w14:paraId="11C571A4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    }</w:t>
      </w:r>
    </w:p>
    <w:p w14:paraId="5EA55DB8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   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end_time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eastAsia="ru-RU"/>
        </w:rPr>
        <w:t>omp_get_</w:t>
      </w:r>
      <w:proofErr w:type="gramStart"/>
      <w:r w:rsidRPr="00AA3E76">
        <w:rPr>
          <w:rFonts w:ascii="Consolas" w:eastAsia="Times New Roman" w:hAnsi="Consolas"/>
          <w:color w:val="7AA2F7"/>
          <w:sz w:val="21"/>
          <w:szCs w:val="21"/>
          <w:lang w:eastAsia="ru-RU"/>
        </w:rPr>
        <w:t>wtime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(</w:t>
      </w:r>
      <w:proofErr w:type="gramEnd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)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  <w:r w:rsidRPr="00AA3E76">
        <w:rPr>
          <w:rFonts w:ascii="Consolas" w:eastAsia="Times New Roman" w:hAnsi="Consolas"/>
          <w:i/>
          <w:iCs/>
          <w:color w:val="444B6A"/>
          <w:sz w:val="21"/>
          <w:szCs w:val="21"/>
          <w:lang w:eastAsia="ru-RU"/>
        </w:rPr>
        <w:t xml:space="preserve"> // Замеряем время окончания выполнения цикла</w:t>
      </w:r>
    </w:p>
    <w:p w14:paraId="09093E14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   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static_time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end_time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-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start_time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429F3DC3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AA3E76">
        <w:rPr>
          <w:rFonts w:ascii="Consolas" w:eastAsia="Times New Roman" w:hAnsi="Consolas"/>
          <w:color w:val="7AA2F7"/>
          <w:sz w:val="21"/>
          <w:szCs w:val="21"/>
          <w:lang w:eastAsia="ru-RU"/>
        </w:rPr>
        <w:t>printf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(</w:t>
      </w:r>
      <w:proofErr w:type="gramEnd"/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"</w:t>
      </w:r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 xml:space="preserve">Время выполнения планирования </w:t>
      </w:r>
      <w:proofErr w:type="spellStart"/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>static</w:t>
      </w:r>
      <w:proofErr w:type="spellEnd"/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 xml:space="preserve">: </w:t>
      </w:r>
      <w:r w:rsidRPr="00AA3E76">
        <w:rPr>
          <w:rFonts w:ascii="Consolas" w:eastAsia="Times New Roman" w:hAnsi="Consolas"/>
          <w:color w:val="C0CAF5"/>
          <w:sz w:val="21"/>
          <w:szCs w:val="21"/>
          <w:lang w:eastAsia="ru-RU"/>
        </w:rPr>
        <w:t>%f</w:t>
      </w:r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 xml:space="preserve"> секунд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\n",</w:t>
      </w:r>
      <w:r w:rsidRPr="00AA3E76">
        <w:rPr>
          <w:rFonts w:ascii="Consolas" w:eastAsia="Times New Roman" w:hAnsi="Consolas"/>
          <w:color w:val="7AA2F7"/>
          <w:sz w:val="21"/>
          <w:szCs w:val="21"/>
          <w:lang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eastAsia="ru-RU"/>
        </w:rPr>
        <w:t>static_time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)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</w:p>
    <w:p w14:paraId="72113A07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AA3E76">
        <w:rPr>
          <w:rFonts w:ascii="Consolas" w:eastAsia="Times New Roman" w:hAnsi="Consolas"/>
          <w:color w:val="7AA2F7"/>
          <w:sz w:val="21"/>
          <w:szCs w:val="21"/>
          <w:lang w:eastAsia="ru-RU"/>
        </w:rPr>
        <w:t>printf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(</w:t>
      </w:r>
      <w:proofErr w:type="gramEnd"/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"</w:t>
      </w:r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 xml:space="preserve">Распределение итераций при планировании </w:t>
      </w:r>
      <w:proofErr w:type="spellStart"/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>static</w:t>
      </w:r>
      <w:proofErr w:type="spellEnd"/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>: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\n"</w:t>
      </w: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)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</w:p>
    <w:p w14:paraId="19EC16BB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   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or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(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0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&lt;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num_threads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+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</w:p>
    <w:p w14:paraId="1130C4E6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    {</w:t>
      </w:r>
    </w:p>
    <w:p w14:paraId="16FE718A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</w:t>
      </w:r>
      <w:proofErr w:type="spellStart"/>
      <w:proofErr w:type="gram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printf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"</w:t>
      </w:r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>Поток</w:t>
      </w:r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d</w:t>
      </w:r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>выполнил</w:t>
      </w:r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d</w:t>
      </w:r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>итераций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\n",</w:t>
      </w:r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thread_iterations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[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])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3A5687A3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}</w:t>
      </w:r>
    </w:p>
    <w:p w14:paraId="249E3D27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</w:p>
    <w:p w14:paraId="659CB8D6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AA3E76">
        <w:rPr>
          <w:rFonts w:ascii="Consolas" w:eastAsia="Times New Roman" w:hAnsi="Consolas"/>
          <w:color w:val="7AA2F7"/>
          <w:sz w:val="21"/>
          <w:szCs w:val="21"/>
          <w:lang w:eastAsia="ru-RU"/>
        </w:rPr>
        <w:t>printf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(</w:t>
      </w:r>
      <w:proofErr w:type="gramEnd"/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"</w:t>
      </w:r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 xml:space="preserve">Общее количество выполненных итераций: </w:t>
      </w:r>
      <w:r w:rsidRPr="00AA3E76">
        <w:rPr>
          <w:rFonts w:ascii="Consolas" w:eastAsia="Times New Roman" w:hAnsi="Consolas"/>
          <w:color w:val="C0CAF5"/>
          <w:sz w:val="21"/>
          <w:szCs w:val="21"/>
          <w:lang w:eastAsia="ru-RU"/>
        </w:rPr>
        <w:t>%d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\n",</w:t>
      </w:r>
      <w:r w:rsidRPr="00AA3E76">
        <w:rPr>
          <w:rFonts w:ascii="Consolas" w:eastAsia="Times New Roman" w:hAnsi="Consolas"/>
          <w:color w:val="7AA2F7"/>
          <w:sz w:val="21"/>
          <w:szCs w:val="21"/>
          <w:lang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eastAsia="ru-RU"/>
        </w:rPr>
        <w:t>total_iterations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)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</w:p>
    <w:p w14:paraId="486BE85F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</w:p>
    <w:p w14:paraId="6EBE5D4D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   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start_time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omp_get_</w:t>
      </w:r>
      <w:proofErr w:type="gram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wtime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180E362E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total_iterations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0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74414911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or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(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0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&lt;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num_threads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+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</w:p>
    <w:p w14:paraId="079D0086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    {</w:t>
      </w:r>
    </w:p>
    <w:p w14:paraId="2D29C529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</w:t>
      </w:r>
      <w:proofErr w:type="spellStart"/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thread_iterations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[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]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0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367D7D61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    }</w:t>
      </w:r>
    </w:p>
    <w:p w14:paraId="073FB0A8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</w:p>
    <w:p w14:paraId="3168DC46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proofErr w:type="gram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pragma</w:t>
      </w:r>
      <w:proofErr w:type="gramEnd"/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omp</w:t>
      </w:r>
      <w:proofErr w:type="spellEnd"/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parallel</w:t>
      </w:r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num_threads</w:t>
      </w:r>
      <w:proofErr w:type="spellEnd"/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>(</w:t>
      </w:r>
      <w:proofErr w:type="spell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num_threads</w:t>
      </w:r>
      <w:proofErr w:type="spellEnd"/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>)</w:t>
      </w:r>
    </w:p>
    <w:p w14:paraId="1ED72899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    {</w:t>
      </w:r>
    </w:p>
    <w:p w14:paraId="3F3D2DC7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thread_num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omp_get_thread_</w:t>
      </w:r>
      <w:proofErr w:type="gram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num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29120DFA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pragma</w:t>
      </w:r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omp</w:t>
      </w:r>
      <w:proofErr w:type="spellEnd"/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or</w:t>
      </w:r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proofErr w:type="gram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schedule</w:t>
      </w:r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>(</w:t>
      </w:r>
      <w:proofErr w:type="gramEnd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dynamic</w:t>
      </w:r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, </w:t>
      </w:r>
      <w:r w:rsidRPr="00AA3E76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2</w:t>
      </w:r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)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private</w:t>
      </w:r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>(</w:t>
      </w:r>
      <w:proofErr w:type="spell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>)</w:t>
      </w:r>
    </w:p>
    <w:p w14:paraId="34AEEBC4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or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(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1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&lt;=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+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</w:p>
    <w:p w14:paraId="35977DAB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        {</w:t>
      </w:r>
    </w:p>
    <w:p w14:paraId="0FBCDD32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   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loat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term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calculateSeriesTerm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5B7E72FF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    </w:t>
      </w:r>
      <w:proofErr w:type="spellStart"/>
      <w:proofErr w:type="gram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printf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"</w:t>
      </w:r>
      <w:proofErr w:type="spellStart"/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>a</w:t>
      </w:r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d</w:t>
      </w:r>
      <w:proofErr w:type="spellEnd"/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 = </w:t>
      </w:r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f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\n",</w:t>
      </w:r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term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1D0E8472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    </w:t>
      </w:r>
      <w:proofErr w:type="spellStart"/>
      <w:proofErr w:type="gram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printf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"</w:t>
      </w:r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Tread </w:t>
      </w:r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d</w:t>
      </w:r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 does iteration </w:t>
      </w:r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d</w:t>
      </w:r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 on core </w:t>
      </w:r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d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\n",</w:t>
      </w:r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thread_num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thread_num</w:t>
      </w:r>
      <w:proofErr w:type="spellEnd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%</w:t>
      </w:r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num_threads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50FBBACB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</w:p>
    <w:p w14:paraId="6439CC1F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i/>
          <w:iCs/>
          <w:color w:val="444B6A"/>
          <w:sz w:val="21"/>
          <w:szCs w:val="21"/>
          <w:lang w:val="en-US" w:eastAsia="ru-RU"/>
        </w:rPr>
        <w:t xml:space="preserve">// Use atomic to update </w:t>
      </w:r>
      <w:proofErr w:type="spellStart"/>
      <w:r w:rsidRPr="00AA3E76">
        <w:rPr>
          <w:rFonts w:ascii="Consolas" w:eastAsia="Times New Roman" w:hAnsi="Consolas"/>
          <w:i/>
          <w:iCs/>
          <w:color w:val="444B6A"/>
          <w:sz w:val="21"/>
          <w:szCs w:val="21"/>
          <w:lang w:val="en-US" w:eastAsia="ru-RU"/>
        </w:rPr>
        <w:t>thread_iterations</w:t>
      </w:r>
      <w:proofErr w:type="spellEnd"/>
    </w:p>
    <w:p w14:paraId="18589AF4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proofErr w:type="gram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pragma</w:t>
      </w:r>
      <w:proofErr w:type="gramEnd"/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omp</w:t>
      </w:r>
      <w:proofErr w:type="spellEnd"/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atomic</w:t>
      </w:r>
    </w:p>
    <w:p w14:paraId="1A3D4661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    </w:t>
      </w:r>
      <w:proofErr w:type="spellStart"/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thread_iterations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[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thread_</w:t>
      </w:r>
      <w:proofErr w:type="gram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num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]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</w:t>
      </w:r>
      <w:proofErr w:type="gram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;</w:t>
      </w:r>
    </w:p>
    <w:p w14:paraId="3BC1B282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</w:p>
    <w:p w14:paraId="10E9F2B5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i/>
          <w:iCs/>
          <w:color w:val="444B6A"/>
          <w:sz w:val="21"/>
          <w:szCs w:val="21"/>
          <w:lang w:val="en-US" w:eastAsia="ru-RU"/>
        </w:rPr>
        <w:t xml:space="preserve">// Use a critical section to update </w:t>
      </w:r>
      <w:proofErr w:type="spellStart"/>
      <w:r w:rsidRPr="00AA3E76">
        <w:rPr>
          <w:rFonts w:ascii="Consolas" w:eastAsia="Times New Roman" w:hAnsi="Consolas"/>
          <w:i/>
          <w:iCs/>
          <w:color w:val="444B6A"/>
          <w:sz w:val="21"/>
          <w:szCs w:val="21"/>
          <w:lang w:val="en-US" w:eastAsia="ru-RU"/>
        </w:rPr>
        <w:t>total_iterations</w:t>
      </w:r>
      <w:proofErr w:type="spellEnd"/>
    </w:p>
    <w:p w14:paraId="7A10B62F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proofErr w:type="gram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pragma</w:t>
      </w:r>
      <w:proofErr w:type="gramEnd"/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omp</w:t>
      </w:r>
      <w:proofErr w:type="spellEnd"/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critical</w:t>
      </w:r>
    </w:p>
    <w:p w14:paraId="6E2A1E42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   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total_iterations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+;</w:t>
      </w:r>
    </w:p>
    <w:p w14:paraId="60D7CD79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</w:t>
      </w: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}</w:t>
      </w:r>
    </w:p>
    <w:p w14:paraId="51F292C4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    }</w:t>
      </w:r>
    </w:p>
    <w:p w14:paraId="61F5540D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   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end_time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eastAsia="ru-RU"/>
        </w:rPr>
        <w:t>omp_get_</w:t>
      </w:r>
      <w:proofErr w:type="gramStart"/>
      <w:r w:rsidRPr="00AA3E76">
        <w:rPr>
          <w:rFonts w:ascii="Consolas" w:eastAsia="Times New Roman" w:hAnsi="Consolas"/>
          <w:color w:val="7AA2F7"/>
          <w:sz w:val="21"/>
          <w:szCs w:val="21"/>
          <w:lang w:eastAsia="ru-RU"/>
        </w:rPr>
        <w:t>wtime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(</w:t>
      </w:r>
      <w:proofErr w:type="gramEnd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)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  <w:r w:rsidRPr="00AA3E76">
        <w:rPr>
          <w:rFonts w:ascii="Consolas" w:eastAsia="Times New Roman" w:hAnsi="Consolas"/>
          <w:i/>
          <w:iCs/>
          <w:color w:val="444B6A"/>
          <w:sz w:val="21"/>
          <w:szCs w:val="21"/>
          <w:lang w:eastAsia="ru-RU"/>
        </w:rPr>
        <w:t xml:space="preserve"> // Замеряем время окончания выполнения цикла</w:t>
      </w:r>
    </w:p>
    <w:p w14:paraId="1BA65150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   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dynamic_time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end_time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-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start_time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568A34B1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printf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"</w:t>
      </w:r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>Время</w:t>
      </w:r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>выполнения</w:t>
      </w:r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>планирования</w:t>
      </w:r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 dynamic: </w:t>
      </w:r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f</w:t>
      </w:r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>секунд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\n",</w:t>
      </w:r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dynamic_time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0F1440D9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AA3E76">
        <w:rPr>
          <w:rFonts w:ascii="Consolas" w:eastAsia="Times New Roman" w:hAnsi="Consolas"/>
          <w:color w:val="7AA2F7"/>
          <w:sz w:val="21"/>
          <w:szCs w:val="21"/>
          <w:lang w:eastAsia="ru-RU"/>
        </w:rPr>
        <w:t>printf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(</w:t>
      </w:r>
      <w:proofErr w:type="gramEnd"/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"</w:t>
      </w:r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 xml:space="preserve">Распределение итераций при планировании </w:t>
      </w:r>
      <w:proofErr w:type="spellStart"/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>dynamic</w:t>
      </w:r>
      <w:proofErr w:type="spellEnd"/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>: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\n"</w:t>
      </w: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)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</w:p>
    <w:p w14:paraId="17087071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   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or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(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0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&lt;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num_threads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+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</w:p>
    <w:p w14:paraId="39CE6DF3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    {</w:t>
      </w:r>
    </w:p>
    <w:p w14:paraId="3F5CE762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lastRenderedPageBreak/>
        <w:t xml:space="preserve">        </w:t>
      </w:r>
      <w:proofErr w:type="spellStart"/>
      <w:proofErr w:type="gram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printf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"</w:t>
      </w:r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>Поток</w:t>
      </w:r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d</w:t>
      </w:r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>выполнил</w:t>
      </w:r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d</w:t>
      </w:r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>итераций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\n",</w:t>
      </w:r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thread_iterations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[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])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6A2567DA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}</w:t>
      </w:r>
    </w:p>
    <w:p w14:paraId="380DFA73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</w:p>
    <w:p w14:paraId="0B4DE8F8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AA3E76">
        <w:rPr>
          <w:rFonts w:ascii="Consolas" w:eastAsia="Times New Roman" w:hAnsi="Consolas"/>
          <w:color w:val="7AA2F7"/>
          <w:sz w:val="21"/>
          <w:szCs w:val="21"/>
          <w:lang w:eastAsia="ru-RU"/>
        </w:rPr>
        <w:t>printf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(</w:t>
      </w:r>
      <w:proofErr w:type="gramEnd"/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"</w:t>
      </w:r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 xml:space="preserve">Общее количество выполненных итераций: </w:t>
      </w:r>
      <w:r w:rsidRPr="00AA3E76">
        <w:rPr>
          <w:rFonts w:ascii="Consolas" w:eastAsia="Times New Roman" w:hAnsi="Consolas"/>
          <w:color w:val="C0CAF5"/>
          <w:sz w:val="21"/>
          <w:szCs w:val="21"/>
          <w:lang w:eastAsia="ru-RU"/>
        </w:rPr>
        <w:t>%d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\n",</w:t>
      </w:r>
      <w:r w:rsidRPr="00AA3E76">
        <w:rPr>
          <w:rFonts w:ascii="Consolas" w:eastAsia="Times New Roman" w:hAnsi="Consolas"/>
          <w:color w:val="7AA2F7"/>
          <w:sz w:val="21"/>
          <w:szCs w:val="21"/>
          <w:lang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eastAsia="ru-RU"/>
        </w:rPr>
        <w:t>total_iterations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)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</w:p>
    <w:p w14:paraId="46EF27BE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</w:p>
    <w:p w14:paraId="5FD47FF5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   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start_time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omp_get_</w:t>
      </w:r>
      <w:proofErr w:type="gram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wtime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763DD555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total_iterations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0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3D2E1D55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or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(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0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&lt;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num_threads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+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</w:p>
    <w:p w14:paraId="2D281EAC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    {</w:t>
      </w:r>
    </w:p>
    <w:p w14:paraId="772D6953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</w:t>
      </w:r>
      <w:proofErr w:type="spellStart"/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thread_iterations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[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]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0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242E81E0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    }</w:t>
      </w:r>
    </w:p>
    <w:p w14:paraId="2739376F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</w:p>
    <w:p w14:paraId="5910549F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proofErr w:type="gram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pragma</w:t>
      </w:r>
      <w:proofErr w:type="gramEnd"/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omp</w:t>
      </w:r>
      <w:proofErr w:type="spellEnd"/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parallel</w:t>
      </w:r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num_threads</w:t>
      </w:r>
      <w:proofErr w:type="spellEnd"/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>(</w:t>
      </w:r>
      <w:proofErr w:type="spell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num_threads</w:t>
      </w:r>
      <w:proofErr w:type="spellEnd"/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>)</w:t>
      </w:r>
    </w:p>
    <w:p w14:paraId="628B338C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    {</w:t>
      </w:r>
    </w:p>
    <w:p w14:paraId="11456F42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thread_num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omp_get_thread_</w:t>
      </w:r>
      <w:proofErr w:type="gram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num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2FC9F1F2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pragma</w:t>
      </w:r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omp</w:t>
      </w:r>
      <w:proofErr w:type="spellEnd"/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or</w:t>
      </w:r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proofErr w:type="gram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schedule</w:t>
      </w:r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>(</w:t>
      </w:r>
      <w:proofErr w:type="gramEnd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guided</w:t>
      </w:r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, </w:t>
      </w:r>
      <w:r w:rsidRPr="00AA3E76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2</w:t>
      </w:r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)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private</w:t>
      </w:r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>(</w:t>
      </w:r>
      <w:proofErr w:type="spell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>)</w:t>
      </w:r>
    </w:p>
    <w:p w14:paraId="7153A8E1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or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(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1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&lt;=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+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</w:p>
    <w:p w14:paraId="3182A305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        {</w:t>
      </w:r>
    </w:p>
    <w:p w14:paraId="7BB4C437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   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loat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term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calculateSeriesTerm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60D8642B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    </w:t>
      </w:r>
      <w:proofErr w:type="spellStart"/>
      <w:proofErr w:type="gram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printf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"</w:t>
      </w:r>
      <w:proofErr w:type="spellStart"/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>a</w:t>
      </w:r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d</w:t>
      </w:r>
      <w:proofErr w:type="spellEnd"/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 = </w:t>
      </w:r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f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\n",</w:t>
      </w:r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term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6887BEEE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    </w:t>
      </w:r>
      <w:proofErr w:type="spellStart"/>
      <w:proofErr w:type="gram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printf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"</w:t>
      </w:r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Tread </w:t>
      </w:r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d</w:t>
      </w:r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 does iteration </w:t>
      </w:r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d</w:t>
      </w:r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 on core </w:t>
      </w:r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d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\n",</w:t>
      </w:r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thread_num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thread_num</w:t>
      </w:r>
      <w:proofErr w:type="spellEnd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%</w:t>
      </w:r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num_threads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3AB48D39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</w:p>
    <w:p w14:paraId="3B9A989A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i/>
          <w:iCs/>
          <w:color w:val="444B6A"/>
          <w:sz w:val="21"/>
          <w:szCs w:val="21"/>
          <w:lang w:val="en-US" w:eastAsia="ru-RU"/>
        </w:rPr>
        <w:t xml:space="preserve">// Use atomic to update </w:t>
      </w:r>
      <w:proofErr w:type="spellStart"/>
      <w:r w:rsidRPr="00AA3E76">
        <w:rPr>
          <w:rFonts w:ascii="Consolas" w:eastAsia="Times New Roman" w:hAnsi="Consolas"/>
          <w:i/>
          <w:iCs/>
          <w:color w:val="444B6A"/>
          <w:sz w:val="21"/>
          <w:szCs w:val="21"/>
          <w:lang w:val="en-US" w:eastAsia="ru-RU"/>
        </w:rPr>
        <w:t>thread_iterations</w:t>
      </w:r>
      <w:proofErr w:type="spellEnd"/>
    </w:p>
    <w:p w14:paraId="34DD1E11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proofErr w:type="gram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pragma</w:t>
      </w:r>
      <w:proofErr w:type="gramEnd"/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omp</w:t>
      </w:r>
      <w:proofErr w:type="spellEnd"/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atomic</w:t>
      </w:r>
    </w:p>
    <w:p w14:paraId="21D74F04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    </w:t>
      </w:r>
      <w:proofErr w:type="spellStart"/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thread_iterations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[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thread_</w:t>
      </w:r>
      <w:proofErr w:type="gram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num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]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</w:t>
      </w:r>
      <w:proofErr w:type="gram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;</w:t>
      </w:r>
    </w:p>
    <w:p w14:paraId="5BFF01F3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</w:p>
    <w:p w14:paraId="60FABBA4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i/>
          <w:iCs/>
          <w:color w:val="444B6A"/>
          <w:sz w:val="21"/>
          <w:szCs w:val="21"/>
          <w:lang w:val="en-US" w:eastAsia="ru-RU"/>
        </w:rPr>
        <w:t xml:space="preserve">// Use a critical section to update </w:t>
      </w:r>
      <w:proofErr w:type="spellStart"/>
      <w:r w:rsidRPr="00AA3E76">
        <w:rPr>
          <w:rFonts w:ascii="Consolas" w:eastAsia="Times New Roman" w:hAnsi="Consolas"/>
          <w:i/>
          <w:iCs/>
          <w:color w:val="444B6A"/>
          <w:sz w:val="21"/>
          <w:szCs w:val="21"/>
          <w:lang w:val="en-US" w:eastAsia="ru-RU"/>
        </w:rPr>
        <w:t>total_iterations</w:t>
      </w:r>
      <w:proofErr w:type="spellEnd"/>
    </w:p>
    <w:p w14:paraId="0DFD5FCB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proofErr w:type="gram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pragma</w:t>
      </w:r>
      <w:proofErr w:type="gramEnd"/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omp</w:t>
      </w:r>
      <w:proofErr w:type="spellEnd"/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critical</w:t>
      </w:r>
    </w:p>
    <w:p w14:paraId="4C50A0B9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   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total_iterations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+;</w:t>
      </w:r>
    </w:p>
    <w:p w14:paraId="4C32B8F7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</w:t>
      </w: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}</w:t>
      </w:r>
    </w:p>
    <w:p w14:paraId="50EEBAD0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    }</w:t>
      </w:r>
    </w:p>
    <w:p w14:paraId="7181AAA8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   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end_time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eastAsia="ru-RU"/>
        </w:rPr>
        <w:t>omp_get_</w:t>
      </w:r>
      <w:proofErr w:type="gramStart"/>
      <w:r w:rsidRPr="00AA3E76">
        <w:rPr>
          <w:rFonts w:ascii="Consolas" w:eastAsia="Times New Roman" w:hAnsi="Consolas"/>
          <w:color w:val="7AA2F7"/>
          <w:sz w:val="21"/>
          <w:szCs w:val="21"/>
          <w:lang w:eastAsia="ru-RU"/>
        </w:rPr>
        <w:t>wtime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(</w:t>
      </w:r>
      <w:proofErr w:type="gramEnd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)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  <w:r w:rsidRPr="00AA3E76">
        <w:rPr>
          <w:rFonts w:ascii="Consolas" w:eastAsia="Times New Roman" w:hAnsi="Consolas"/>
          <w:i/>
          <w:iCs/>
          <w:color w:val="444B6A"/>
          <w:sz w:val="21"/>
          <w:szCs w:val="21"/>
          <w:lang w:eastAsia="ru-RU"/>
        </w:rPr>
        <w:t xml:space="preserve"> // Замеряем время окончания выполнения цикла</w:t>
      </w:r>
    </w:p>
    <w:p w14:paraId="167CDADB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   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guided_time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end_time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-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start_time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4EE4C5B8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AA3E76">
        <w:rPr>
          <w:rFonts w:ascii="Consolas" w:eastAsia="Times New Roman" w:hAnsi="Consolas"/>
          <w:color w:val="7AA2F7"/>
          <w:sz w:val="21"/>
          <w:szCs w:val="21"/>
          <w:lang w:eastAsia="ru-RU"/>
        </w:rPr>
        <w:t>printf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(</w:t>
      </w:r>
      <w:proofErr w:type="gramEnd"/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"</w:t>
      </w:r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 xml:space="preserve">Время выполнения планирования </w:t>
      </w:r>
      <w:proofErr w:type="spellStart"/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>guided</w:t>
      </w:r>
      <w:proofErr w:type="spellEnd"/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 xml:space="preserve">: </w:t>
      </w:r>
      <w:r w:rsidRPr="00AA3E76">
        <w:rPr>
          <w:rFonts w:ascii="Consolas" w:eastAsia="Times New Roman" w:hAnsi="Consolas"/>
          <w:color w:val="C0CAF5"/>
          <w:sz w:val="21"/>
          <w:szCs w:val="21"/>
          <w:lang w:eastAsia="ru-RU"/>
        </w:rPr>
        <w:t>%f</w:t>
      </w:r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 xml:space="preserve"> секунд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\n",</w:t>
      </w:r>
      <w:r w:rsidRPr="00AA3E76">
        <w:rPr>
          <w:rFonts w:ascii="Consolas" w:eastAsia="Times New Roman" w:hAnsi="Consolas"/>
          <w:color w:val="7AA2F7"/>
          <w:sz w:val="21"/>
          <w:szCs w:val="21"/>
          <w:lang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eastAsia="ru-RU"/>
        </w:rPr>
        <w:t>guided_time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)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</w:p>
    <w:p w14:paraId="39820C98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AA3E76">
        <w:rPr>
          <w:rFonts w:ascii="Consolas" w:eastAsia="Times New Roman" w:hAnsi="Consolas"/>
          <w:color w:val="7AA2F7"/>
          <w:sz w:val="21"/>
          <w:szCs w:val="21"/>
          <w:lang w:eastAsia="ru-RU"/>
        </w:rPr>
        <w:t>printf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(</w:t>
      </w:r>
      <w:proofErr w:type="gramEnd"/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"</w:t>
      </w:r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 xml:space="preserve">Распределение итераций при планировании </w:t>
      </w:r>
      <w:proofErr w:type="spellStart"/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>guided</w:t>
      </w:r>
      <w:proofErr w:type="spellEnd"/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>: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\n"</w:t>
      </w: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)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</w:p>
    <w:p w14:paraId="4D29FA82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   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or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(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0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&lt;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num_threads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+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</w:p>
    <w:p w14:paraId="5E7C3E84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    {</w:t>
      </w:r>
    </w:p>
    <w:p w14:paraId="5F77405E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</w:t>
      </w:r>
      <w:proofErr w:type="spellStart"/>
      <w:proofErr w:type="gram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printf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"</w:t>
      </w:r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>Поток</w:t>
      </w:r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d</w:t>
      </w:r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>выполнил</w:t>
      </w:r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d</w:t>
      </w:r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>итераций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\n",</w:t>
      </w:r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thread_iterations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[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])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7CED3DFF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}</w:t>
      </w:r>
    </w:p>
    <w:p w14:paraId="34705666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</w:p>
    <w:p w14:paraId="54AF5D25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AA3E76">
        <w:rPr>
          <w:rFonts w:ascii="Consolas" w:eastAsia="Times New Roman" w:hAnsi="Consolas"/>
          <w:color w:val="7AA2F7"/>
          <w:sz w:val="21"/>
          <w:szCs w:val="21"/>
          <w:lang w:eastAsia="ru-RU"/>
        </w:rPr>
        <w:t>printf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(</w:t>
      </w:r>
      <w:proofErr w:type="gramEnd"/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"</w:t>
      </w:r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 xml:space="preserve">Общее количество выполненных итераций: </w:t>
      </w:r>
      <w:r w:rsidRPr="00AA3E76">
        <w:rPr>
          <w:rFonts w:ascii="Consolas" w:eastAsia="Times New Roman" w:hAnsi="Consolas"/>
          <w:color w:val="C0CAF5"/>
          <w:sz w:val="21"/>
          <w:szCs w:val="21"/>
          <w:lang w:eastAsia="ru-RU"/>
        </w:rPr>
        <w:t>%d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\n",</w:t>
      </w:r>
      <w:r w:rsidRPr="00AA3E76">
        <w:rPr>
          <w:rFonts w:ascii="Consolas" w:eastAsia="Times New Roman" w:hAnsi="Consolas"/>
          <w:color w:val="7AA2F7"/>
          <w:sz w:val="21"/>
          <w:szCs w:val="21"/>
          <w:lang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eastAsia="ru-RU"/>
        </w:rPr>
        <w:t>total_iterations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)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</w:p>
    <w:p w14:paraId="66954954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</w:p>
    <w:p w14:paraId="082B0325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   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start_time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omp_get_</w:t>
      </w:r>
      <w:proofErr w:type="gram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wtime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75245DEE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total_iterations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0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0F347C35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or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(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0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&lt;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num_threads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+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</w:p>
    <w:p w14:paraId="6B8DC3C2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    {</w:t>
      </w:r>
    </w:p>
    <w:p w14:paraId="389BE6C2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</w:t>
      </w:r>
      <w:proofErr w:type="spellStart"/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thread_iterations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[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]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0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4FF06EED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    }</w:t>
      </w:r>
    </w:p>
    <w:p w14:paraId="55DC5AC1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</w:p>
    <w:p w14:paraId="01928418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proofErr w:type="gram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pragma</w:t>
      </w:r>
      <w:proofErr w:type="gramEnd"/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omp</w:t>
      </w:r>
      <w:proofErr w:type="spellEnd"/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parallel</w:t>
      </w:r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num_threads</w:t>
      </w:r>
      <w:proofErr w:type="spellEnd"/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>(</w:t>
      </w:r>
      <w:proofErr w:type="spell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num_threads</w:t>
      </w:r>
      <w:proofErr w:type="spellEnd"/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>)</w:t>
      </w:r>
    </w:p>
    <w:p w14:paraId="6CE2485C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lastRenderedPageBreak/>
        <w:t>    {</w:t>
      </w:r>
    </w:p>
    <w:p w14:paraId="3FFEE1BE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nt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thread_num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omp_get_thread_</w:t>
      </w:r>
      <w:proofErr w:type="gram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num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3026FFD4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proofErr w:type="gram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pragma</w:t>
      </w:r>
      <w:proofErr w:type="gramEnd"/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omp</w:t>
      </w:r>
      <w:proofErr w:type="spellEnd"/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or</w:t>
      </w:r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schedule</w:t>
      </w:r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>(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auto</w:t>
      </w:r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)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private</w:t>
      </w:r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>(</w:t>
      </w:r>
      <w:proofErr w:type="spell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>)</w:t>
      </w:r>
    </w:p>
    <w:p w14:paraId="63313EA2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or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(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1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&lt;=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n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+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</w:p>
    <w:p w14:paraId="733CA5CA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        {</w:t>
      </w:r>
    </w:p>
    <w:p w14:paraId="78B12785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   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loat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term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calculateSeriesTerm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3F46244F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    </w:t>
      </w:r>
      <w:proofErr w:type="spellStart"/>
      <w:proofErr w:type="gram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printf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"</w:t>
      </w:r>
      <w:proofErr w:type="spellStart"/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>a</w:t>
      </w:r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d</w:t>
      </w:r>
      <w:proofErr w:type="spellEnd"/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 = </w:t>
      </w:r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f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\n",</w:t>
      </w:r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term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00EBC272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    </w:t>
      </w:r>
      <w:proofErr w:type="spellStart"/>
      <w:proofErr w:type="gram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printf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"</w:t>
      </w:r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Tread </w:t>
      </w:r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d</w:t>
      </w:r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 does iteration </w:t>
      </w:r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d</w:t>
      </w:r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 on core </w:t>
      </w:r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d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\n",</w:t>
      </w:r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thread_num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thread_num</w:t>
      </w:r>
      <w:proofErr w:type="spellEnd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%</w:t>
      </w:r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num_threads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6F8F376C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</w:p>
    <w:p w14:paraId="644E2A49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i/>
          <w:iCs/>
          <w:color w:val="444B6A"/>
          <w:sz w:val="21"/>
          <w:szCs w:val="21"/>
          <w:lang w:val="en-US" w:eastAsia="ru-RU"/>
        </w:rPr>
        <w:t xml:space="preserve">// Use atomic to update </w:t>
      </w:r>
      <w:proofErr w:type="spellStart"/>
      <w:r w:rsidRPr="00AA3E76">
        <w:rPr>
          <w:rFonts w:ascii="Consolas" w:eastAsia="Times New Roman" w:hAnsi="Consolas"/>
          <w:i/>
          <w:iCs/>
          <w:color w:val="444B6A"/>
          <w:sz w:val="21"/>
          <w:szCs w:val="21"/>
          <w:lang w:val="en-US" w:eastAsia="ru-RU"/>
        </w:rPr>
        <w:t>thread_iterations</w:t>
      </w:r>
      <w:proofErr w:type="spellEnd"/>
    </w:p>
    <w:p w14:paraId="25B9283C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proofErr w:type="gram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pragma</w:t>
      </w:r>
      <w:proofErr w:type="gramEnd"/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omp</w:t>
      </w:r>
      <w:proofErr w:type="spellEnd"/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atomic</w:t>
      </w:r>
    </w:p>
    <w:p w14:paraId="4B4946FC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    </w:t>
      </w:r>
      <w:proofErr w:type="spellStart"/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thread_iterations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[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thread_</w:t>
      </w:r>
      <w:proofErr w:type="gram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num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]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</w:t>
      </w:r>
      <w:proofErr w:type="gram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;</w:t>
      </w:r>
    </w:p>
    <w:p w14:paraId="55350C6F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</w:p>
    <w:p w14:paraId="6F2AE4D3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i/>
          <w:iCs/>
          <w:color w:val="444B6A"/>
          <w:sz w:val="21"/>
          <w:szCs w:val="21"/>
          <w:lang w:val="en-US" w:eastAsia="ru-RU"/>
        </w:rPr>
        <w:t xml:space="preserve">// Use a critical section to update </w:t>
      </w:r>
      <w:proofErr w:type="spellStart"/>
      <w:r w:rsidRPr="00AA3E76">
        <w:rPr>
          <w:rFonts w:ascii="Consolas" w:eastAsia="Times New Roman" w:hAnsi="Consolas"/>
          <w:i/>
          <w:iCs/>
          <w:color w:val="444B6A"/>
          <w:sz w:val="21"/>
          <w:szCs w:val="21"/>
          <w:lang w:val="en-US" w:eastAsia="ru-RU"/>
        </w:rPr>
        <w:t>total_iterations</w:t>
      </w:r>
      <w:proofErr w:type="spellEnd"/>
    </w:p>
    <w:p w14:paraId="5B995F12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#</w:t>
      </w:r>
      <w:proofErr w:type="gram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pragma</w:t>
      </w:r>
      <w:proofErr w:type="gramEnd"/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omp</w:t>
      </w:r>
      <w:proofErr w:type="spellEnd"/>
      <w:r w:rsidRPr="00AA3E76">
        <w:rPr>
          <w:rFonts w:ascii="Consolas" w:eastAsia="Times New Roman" w:hAnsi="Consolas"/>
          <w:color w:val="73DACA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critical</w:t>
      </w:r>
    </w:p>
    <w:p w14:paraId="25E12F73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   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total_iterations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+;</w:t>
      </w:r>
    </w:p>
    <w:p w14:paraId="4AE6168F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</w:t>
      </w: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}</w:t>
      </w:r>
    </w:p>
    <w:p w14:paraId="77FC463C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    }</w:t>
      </w:r>
    </w:p>
    <w:p w14:paraId="241F6748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   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end_time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eastAsia="ru-RU"/>
        </w:rPr>
        <w:t>omp_get_</w:t>
      </w:r>
      <w:proofErr w:type="gramStart"/>
      <w:r w:rsidRPr="00AA3E76">
        <w:rPr>
          <w:rFonts w:ascii="Consolas" w:eastAsia="Times New Roman" w:hAnsi="Consolas"/>
          <w:color w:val="7AA2F7"/>
          <w:sz w:val="21"/>
          <w:szCs w:val="21"/>
          <w:lang w:eastAsia="ru-RU"/>
        </w:rPr>
        <w:t>wtime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(</w:t>
      </w:r>
      <w:proofErr w:type="gramEnd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)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  <w:r w:rsidRPr="00AA3E76">
        <w:rPr>
          <w:rFonts w:ascii="Consolas" w:eastAsia="Times New Roman" w:hAnsi="Consolas"/>
          <w:i/>
          <w:iCs/>
          <w:color w:val="444B6A"/>
          <w:sz w:val="21"/>
          <w:szCs w:val="21"/>
          <w:lang w:eastAsia="ru-RU"/>
        </w:rPr>
        <w:t xml:space="preserve"> // Замеряем время окончания выполнения цикла</w:t>
      </w:r>
    </w:p>
    <w:p w14:paraId="63C9F5D1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   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auto_time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end_time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-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start_time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55E849C3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AA3E76">
        <w:rPr>
          <w:rFonts w:ascii="Consolas" w:eastAsia="Times New Roman" w:hAnsi="Consolas"/>
          <w:color w:val="7AA2F7"/>
          <w:sz w:val="21"/>
          <w:szCs w:val="21"/>
          <w:lang w:eastAsia="ru-RU"/>
        </w:rPr>
        <w:t>printf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(</w:t>
      </w:r>
      <w:proofErr w:type="gramEnd"/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"</w:t>
      </w:r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 xml:space="preserve">Время выполнения планирования </w:t>
      </w:r>
      <w:proofErr w:type="spellStart"/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>auto</w:t>
      </w:r>
      <w:proofErr w:type="spellEnd"/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 xml:space="preserve">: </w:t>
      </w:r>
      <w:r w:rsidRPr="00AA3E76">
        <w:rPr>
          <w:rFonts w:ascii="Consolas" w:eastAsia="Times New Roman" w:hAnsi="Consolas"/>
          <w:color w:val="C0CAF5"/>
          <w:sz w:val="21"/>
          <w:szCs w:val="21"/>
          <w:lang w:eastAsia="ru-RU"/>
        </w:rPr>
        <w:t>%f</w:t>
      </w:r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 xml:space="preserve"> секунд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\n",</w:t>
      </w:r>
      <w:r w:rsidRPr="00AA3E76">
        <w:rPr>
          <w:rFonts w:ascii="Consolas" w:eastAsia="Times New Roman" w:hAnsi="Consolas"/>
          <w:color w:val="7AA2F7"/>
          <w:sz w:val="21"/>
          <w:szCs w:val="21"/>
          <w:lang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eastAsia="ru-RU"/>
        </w:rPr>
        <w:t>auto_time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)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</w:p>
    <w:p w14:paraId="4B629AD3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AA3E76">
        <w:rPr>
          <w:rFonts w:ascii="Consolas" w:eastAsia="Times New Roman" w:hAnsi="Consolas"/>
          <w:color w:val="7AA2F7"/>
          <w:sz w:val="21"/>
          <w:szCs w:val="21"/>
          <w:lang w:eastAsia="ru-RU"/>
        </w:rPr>
        <w:t>printf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(</w:t>
      </w:r>
      <w:proofErr w:type="gramEnd"/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"</w:t>
      </w:r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 xml:space="preserve">Распределение итераций при планировании </w:t>
      </w:r>
      <w:proofErr w:type="spellStart"/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>auto</w:t>
      </w:r>
      <w:proofErr w:type="spellEnd"/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>: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\n"</w:t>
      </w: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)</w:t>
      </w:r>
      <w:r w:rsidRPr="00AA3E76">
        <w:rPr>
          <w:rFonts w:ascii="Consolas" w:eastAsia="Times New Roman" w:hAnsi="Consolas"/>
          <w:color w:val="89DDFF"/>
          <w:sz w:val="21"/>
          <w:szCs w:val="21"/>
          <w:lang w:eastAsia="ru-RU"/>
        </w:rPr>
        <w:t>;</w:t>
      </w:r>
    </w:p>
    <w:p w14:paraId="20DA7A74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 xml:space="preserve">   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or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(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0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&lt;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num_threads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+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</w:p>
    <w:p w14:paraId="789879E5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    {</w:t>
      </w:r>
    </w:p>
    <w:p w14:paraId="0C894A85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</w:t>
      </w:r>
      <w:proofErr w:type="spellStart"/>
      <w:proofErr w:type="gram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printf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"</w:t>
      </w:r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>Поток</w:t>
      </w:r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d</w:t>
      </w:r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>выполнил</w:t>
      </w:r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d</w:t>
      </w:r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>итераций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\n",</w:t>
      </w:r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,</w:t>
      </w:r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thread_iterations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[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])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09FC7B67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    }</w:t>
      </w:r>
    </w:p>
    <w:p w14:paraId="3616E2E7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total_iterations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0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270B9282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for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(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0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&lt;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num_threads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++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</w:p>
    <w:p w14:paraId="02004FDC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    {</w:t>
      </w:r>
    </w:p>
    <w:p w14:paraId="61045B19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    </w:t>
      </w:r>
      <w:proofErr w:type="spellStart"/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thread_iterations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[</w:t>
      </w:r>
      <w:proofErr w:type="spellStart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i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] 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=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0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7F27C66A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    }</w:t>
      </w:r>
    </w:p>
    <w:p w14:paraId="33F3DCC6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</w:p>
    <w:p w14:paraId="2D6972F8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printf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(</w:t>
      </w:r>
      <w:proofErr w:type="gramEnd"/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"</w:t>
      </w:r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>Общее</w:t>
      </w:r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>количество</w:t>
      </w:r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>выполненных</w:t>
      </w:r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9ECE6A"/>
          <w:sz w:val="21"/>
          <w:szCs w:val="21"/>
          <w:lang w:eastAsia="ru-RU"/>
        </w:rPr>
        <w:t>итераций</w:t>
      </w:r>
      <w:r w:rsidRPr="00AA3E76">
        <w:rPr>
          <w:rFonts w:ascii="Consolas" w:eastAsia="Times New Roman" w:hAnsi="Consolas"/>
          <w:color w:val="9ECE6A"/>
          <w:sz w:val="21"/>
          <w:szCs w:val="21"/>
          <w:lang w:val="en-US" w:eastAsia="ru-RU"/>
        </w:rPr>
        <w:t xml:space="preserve">: </w:t>
      </w:r>
      <w:r w:rsidRPr="00AA3E76">
        <w:rPr>
          <w:rFonts w:ascii="Consolas" w:eastAsia="Times New Roman" w:hAnsi="Consolas"/>
          <w:color w:val="C0CAF5"/>
          <w:sz w:val="21"/>
          <w:szCs w:val="21"/>
          <w:lang w:val="en-US" w:eastAsia="ru-RU"/>
        </w:rPr>
        <w:t>%d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\n",</w:t>
      </w:r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 xml:space="preserve"> </w:t>
      </w:r>
      <w:proofErr w:type="spellStart"/>
      <w:r w:rsidRPr="00AA3E76">
        <w:rPr>
          <w:rFonts w:ascii="Consolas" w:eastAsia="Times New Roman" w:hAnsi="Consolas"/>
          <w:color w:val="7AA2F7"/>
          <w:sz w:val="21"/>
          <w:szCs w:val="21"/>
          <w:lang w:val="en-US" w:eastAsia="ru-RU"/>
        </w:rPr>
        <w:t>total_iterations</w:t>
      </w:r>
      <w:proofErr w:type="spellEnd"/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>)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416C622B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</w:p>
    <w:p w14:paraId="75FEEFCC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val="en-US"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    </w:t>
      </w:r>
      <w:r w:rsidRPr="00AA3E76">
        <w:rPr>
          <w:rFonts w:ascii="Consolas" w:eastAsia="Times New Roman" w:hAnsi="Consolas"/>
          <w:color w:val="BB9AF7"/>
          <w:sz w:val="21"/>
          <w:szCs w:val="21"/>
          <w:lang w:val="en-US" w:eastAsia="ru-RU"/>
        </w:rPr>
        <w:t>return</w:t>
      </w:r>
      <w:r w:rsidRPr="00AA3E76">
        <w:rPr>
          <w:rFonts w:ascii="Consolas" w:eastAsia="Times New Roman" w:hAnsi="Consolas"/>
          <w:color w:val="9ABDF5"/>
          <w:sz w:val="21"/>
          <w:szCs w:val="21"/>
          <w:lang w:val="en-US" w:eastAsia="ru-RU"/>
        </w:rPr>
        <w:t xml:space="preserve"> </w:t>
      </w:r>
      <w:r w:rsidRPr="00AA3E76">
        <w:rPr>
          <w:rFonts w:ascii="Consolas" w:eastAsia="Times New Roman" w:hAnsi="Consolas"/>
          <w:color w:val="FF9E64"/>
          <w:sz w:val="21"/>
          <w:szCs w:val="21"/>
          <w:lang w:val="en-US" w:eastAsia="ru-RU"/>
        </w:rPr>
        <w:t>0</w:t>
      </w:r>
      <w:r w:rsidRPr="00AA3E76">
        <w:rPr>
          <w:rFonts w:ascii="Consolas" w:eastAsia="Times New Roman" w:hAnsi="Consolas"/>
          <w:color w:val="89DDFF"/>
          <w:sz w:val="21"/>
          <w:szCs w:val="21"/>
          <w:lang w:val="en-US" w:eastAsia="ru-RU"/>
        </w:rPr>
        <w:t>;</w:t>
      </w:r>
    </w:p>
    <w:p w14:paraId="50425FB1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  <w:r w:rsidRPr="00AA3E76">
        <w:rPr>
          <w:rFonts w:ascii="Consolas" w:eastAsia="Times New Roman" w:hAnsi="Consolas"/>
          <w:color w:val="9ABDF5"/>
          <w:sz w:val="21"/>
          <w:szCs w:val="21"/>
          <w:lang w:eastAsia="ru-RU"/>
        </w:rPr>
        <w:t>}</w:t>
      </w:r>
    </w:p>
    <w:p w14:paraId="1D5DE970" w14:textId="77777777" w:rsidR="00AA3E76" w:rsidRPr="00AA3E76" w:rsidRDefault="00AA3E76" w:rsidP="00AA3E76">
      <w:pPr>
        <w:shd w:val="clear" w:color="auto" w:fill="1A1B26"/>
        <w:spacing w:line="285" w:lineRule="atLeast"/>
        <w:ind w:firstLine="0"/>
        <w:jc w:val="left"/>
        <w:rPr>
          <w:rFonts w:ascii="Consolas" w:eastAsia="Times New Roman" w:hAnsi="Consolas"/>
          <w:color w:val="A9B1D6"/>
          <w:sz w:val="21"/>
          <w:szCs w:val="21"/>
          <w:lang w:eastAsia="ru-RU"/>
        </w:rPr>
      </w:pPr>
    </w:p>
    <w:p w14:paraId="335B7BEC" w14:textId="77777777" w:rsidR="00AA3E76" w:rsidRDefault="00AA3E76" w:rsidP="00AA3E76">
      <w:pPr>
        <w:ind w:firstLine="0"/>
      </w:pPr>
    </w:p>
    <w:sectPr w:rsidR="00AA3E76" w:rsidSect="00B93F3E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89E1F67"/>
    <w:multiLevelType w:val="hybridMultilevel"/>
    <w:tmpl w:val="90DCD294"/>
    <w:lvl w:ilvl="0" w:tplc="ED9C1AE2">
      <w:start w:val="1"/>
      <w:numFmt w:val="decimal"/>
      <w:lvlText w:val="%1."/>
      <w:lvlJc w:val="left"/>
      <w:pPr>
        <w:ind w:left="840" w:hanging="4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CF305B"/>
    <w:multiLevelType w:val="hybridMultilevel"/>
    <w:tmpl w:val="90DCD294"/>
    <w:lvl w:ilvl="0" w:tplc="ED9C1AE2">
      <w:start w:val="1"/>
      <w:numFmt w:val="decimal"/>
      <w:lvlText w:val="%1."/>
      <w:lvlJc w:val="left"/>
      <w:pPr>
        <w:ind w:left="840" w:hanging="4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B62FA4"/>
    <w:multiLevelType w:val="multilevel"/>
    <w:tmpl w:val="A5E4AC12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3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5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24" w:hanging="2160"/>
      </w:pPr>
      <w:rPr>
        <w:rFonts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93CA5"/>
    <w:rsid w:val="000D32E0"/>
    <w:rsid w:val="00176A01"/>
    <w:rsid w:val="005B544D"/>
    <w:rsid w:val="006600B5"/>
    <w:rsid w:val="008756DC"/>
    <w:rsid w:val="00893CA5"/>
    <w:rsid w:val="009166E8"/>
    <w:rsid w:val="0096544B"/>
    <w:rsid w:val="00A65CD1"/>
    <w:rsid w:val="00AA3E76"/>
    <w:rsid w:val="00B70788"/>
    <w:rsid w:val="00B80A35"/>
    <w:rsid w:val="00B93F3E"/>
    <w:rsid w:val="00C777E3"/>
    <w:rsid w:val="00C85E11"/>
    <w:rsid w:val="00F575C5"/>
    <w:rsid w:val="00FE49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5F4E9F7"/>
  <w15:chartTrackingRefBased/>
  <w15:docId w15:val="{EDFF255C-54EE-4460-B7F9-774A5035B3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70788"/>
    <w:pPr>
      <w:spacing w:after="0" w:line="360" w:lineRule="auto"/>
      <w:ind w:firstLine="709"/>
      <w:jc w:val="both"/>
    </w:pPr>
    <w:rPr>
      <w:rFonts w:eastAsia="Calibr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тандарт"/>
    <w:basedOn w:val="a"/>
    <w:rsid w:val="009166E8"/>
    <w:pPr>
      <w:spacing w:line="240" w:lineRule="auto"/>
      <w:ind w:firstLine="567"/>
    </w:pPr>
    <w:rPr>
      <w:rFonts w:eastAsia="Times New Roman"/>
      <w:szCs w:val="24"/>
      <w:lang w:eastAsia="ru-RU"/>
    </w:rPr>
  </w:style>
  <w:style w:type="paragraph" w:styleId="a4">
    <w:name w:val="List Paragraph"/>
    <w:basedOn w:val="a"/>
    <w:uiPriority w:val="34"/>
    <w:qFormat/>
    <w:rsid w:val="005B544D"/>
    <w:pPr>
      <w:spacing w:after="200" w:line="276" w:lineRule="auto"/>
      <w:ind w:left="720" w:firstLine="0"/>
      <w:contextualSpacing/>
      <w:jc w:val="left"/>
    </w:pPr>
    <w:rPr>
      <w:rFonts w:asciiTheme="minorHAnsi" w:eastAsiaTheme="minorHAnsi" w:hAnsiTheme="minorHAnsi" w:cstheme="minorBidi"/>
      <w:sz w:val="22"/>
      <w:szCs w:val="22"/>
    </w:rPr>
  </w:style>
  <w:style w:type="table" w:customStyle="1" w:styleId="1">
    <w:name w:val="Сетка таблицы1"/>
    <w:basedOn w:val="a1"/>
    <w:next w:val="a5"/>
    <w:uiPriority w:val="59"/>
    <w:rsid w:val="008756DC"/>
    <w:pPr>
      <w:spacing w:after="0" w:line="240" w:lineRule="auto"/>
    </w:pPr>
    <w:rPr>
      <w:rFonts w:ascii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5">
    <w:name w:val="Table Grid"/>
    <w:basedOn w:val="a1"/>
    <w:uiPriority w:val="39"/>
    <w:rsid w:val="008756D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978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1671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9409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538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362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967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655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900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48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594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755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456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217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852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932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916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843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686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567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335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484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571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962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084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788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579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651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222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432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024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977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608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324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670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903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823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79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526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4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312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530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738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657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153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82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884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574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254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435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35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184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806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275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631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46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993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706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008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682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747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26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591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210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351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413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787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15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759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403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247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844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590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966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989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616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030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800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83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81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763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811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482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717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161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9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601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226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916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176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248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067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107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26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468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685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893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282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714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042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22259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6761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248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595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81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053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157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57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261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083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491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476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09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880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262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852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435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643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147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803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745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693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493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221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31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689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381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725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20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619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998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941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092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346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213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897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066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165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856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091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223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635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515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53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764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069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301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94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612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972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638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957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429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698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811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869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771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521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614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279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51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726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059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111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132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120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631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377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989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087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513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20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059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736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491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733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557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960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200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506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53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797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496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716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388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542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254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9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59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157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685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027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332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268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806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030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193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13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055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075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373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611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994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979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917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455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184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937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029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474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795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9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246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099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285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497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095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989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475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54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741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303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405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235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418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655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027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250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789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444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616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306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729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738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631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098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839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896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718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322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968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116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785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55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086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412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082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958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003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256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186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082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20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348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6758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7062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4167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91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910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895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493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416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179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235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4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754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374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727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814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995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767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12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648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47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443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181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857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009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265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89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726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42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681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661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671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608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144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0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869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917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652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736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159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091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461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826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370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956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649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423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086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680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242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549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576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770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331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349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75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494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492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806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631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215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751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772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957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85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238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244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370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319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725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343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961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158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637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492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991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621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191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508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511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38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630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735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483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47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3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691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356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788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277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851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43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607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471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698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509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863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681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223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050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387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791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260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731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744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488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401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322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963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225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070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499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089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305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263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311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455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215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501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918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584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295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781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09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156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66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473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740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971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135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776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404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31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611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275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511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853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275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137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032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393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617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017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49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608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038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087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845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125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845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657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999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150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179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491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022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36570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8271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5456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631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0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713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484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693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965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218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86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421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771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007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751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548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717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590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221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198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982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217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920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704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711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41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598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888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901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823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063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182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596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128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197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439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087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916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89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924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608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303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719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429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491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706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12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66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612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959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237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797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307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446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456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376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078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37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696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765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547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472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726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778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813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038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343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402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456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266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06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529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344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254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208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14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975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455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415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208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108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240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223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97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799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820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28842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483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3095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0949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555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719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165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227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314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697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260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59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091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002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6224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5560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8128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099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219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299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043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110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074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897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584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206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971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400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364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331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3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033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817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90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176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584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518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443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580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171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385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504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822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587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57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344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059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215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988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732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170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909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66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598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665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28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392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762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566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329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46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475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340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023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00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61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166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17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017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234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59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299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8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571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147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22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376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872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855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764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077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179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725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81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918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735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59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538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600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404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467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195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412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661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59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989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048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418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91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676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111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626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chart" Target="charts/chart2.xml"/><Relationship Id="rId2" Type="http://schemas.openxmlformats.org/officeDocument/2006/relationships/numbering" Target="numbering.xml"/><Relationship Id="rId16" Type="http://schemas.openxmlformats.org/officeDocument/2006/relationships/chart" Target="charts/chart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10" Type="http://schemas.openxmlformats.org/officeDocument/2006/relationships/image" Target="media/image3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&#1050;&#1085;&#1080;&#1075;&#1072;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&#1050;&#1085;&#1080;&#1075;&#1072;1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Stat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Лист1!$A$2:$A$6</c:f>
              <c:strCache>
                <c:ptCount val="5"/>
                <c:pt idx="0">
                  <c:v>Thread 0</c:v>
                </c:pt>
                <c:pt idx="1">
                  <c:v>Thread 1</c:v>
                </c:pt>
                <c:pt idx="2">
                  <c:v>Thread2</c:v>
                </c:pt>
                <c:pt idx="3">
                  <c:v>Thread 3</c:v>
                </c:pt>
                <c:pt idx="4">
                  <c:v>Thread 4</c:v>
                </c:pt>
              </c:strCache>
            </c:strRef>
          </c:cat>
          <c:val>
            <c:numRef>
              <c:f>Лист1!$B$2:$B$6</c:f>
              <c:numCache>
                <c:formatCode>General</c:formatCode>
                <c:ptCount val="5"/>
                <c:pt idx="0">
                  <c:v>20</c:v>
                </c:pt>
                <c:pt idx="1">
                  <c:v>20</c:v>
                </c:pt>
                <c:pt idx="2">
                  <c:v>20</c:v>
                </c:pt>
                <c:pt idx="3">
                  <c:v>20</c:v>
                </c:pt>
                <c:pt idx="4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EA3-4AAD-B70E-DE060928A3CD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Dyna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Лист1!$A$2:$A$6</c:f>
              <c:strCache>
                <c:ptCount val="5"/>
                <c:pt idx="0">
                  <c:v>Thread 0</c:v>
                </c:pt>
                <c:pt idx="1">
                  <c:v>Thread 1</c:v>
                </c:pt>
                <c:pt idx="2">
                  <c:v>Thread2</c:v>
                </c:pt>
                <c:pt idx="3">
                  <c:v>Thread 3</c:v>
                </c:pt>
                <c:pt idx="4">
                  <c:v>Thread 4</c:v>
                </c:pt>
              </c:strCache>
            </c:strRef>
          </c:cat>
          <c:val>
            <c:numRef>
              <c:f>Лист1!$C$2:$C$6</c:f>
              <c:numCache>
                <c:formatCode>General</c:formatCode>
                <c:ptCount val="5"/>
                <c:pt idx="0">
                  <c:v>2</c:v>
                </c:pt>
                <c:pt idx="1">
                  <c:v>90</c:v>
                </c:pt>
                <c:pt idx="2">
                  <c:v>2</c:v>
                </c:pt>
                <c:pt idx="3">
                  <c:v>2</c:v>
                </c:pt>
                <c:pt idx="4">
                  <c:v>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EA3-4AAD-B70E-DE060928A3CD}"/>
            </c:ext>
          </c:extLst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Guided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Лист1!$A$2:$A$6</c:f>
              <c:strCache>
                <c:ptCount val="5"/>
                <c:pt idx="0">
                  <c:v>Thread 0</c:v>
                </c:pt>
                <c:pt idx="1">
                  <c:v>Thread 1</c:v>
                </c:pt>
                <c:pt idx="2">
                  <c:v>Thread2</c:v>
                </c:pt>
                <c:pt idx="3">
                  <c:v>Thread 3</c:v>
                </c:pt>
                <c:pt idx="4">
                  <c:v>Thread 4</c:v>
                </c:pt>
              </c:strCache>
            </c:strRef>
          </c:cat>
          <c:val>
            <c:numRef>
              <c:f>Лист1!$D$2:$D$6</c:f>
              <c:numCache>
                <c:formatCode>General</c:formatCode>
                <c:ptCount val="5"/>
                <c:pt idx="0">
                  <c:v>16</c:v>
                </c:pt>
                <c:pt idx="1">
                  <c:v>52</c:v>
                </c:pt>
                <c:pt idx="2">
                  <c:v>8</c:v>
                </c:pt>
                <c:pt idx="3">
                  <c:v>11</c:v>
                </c:pt>
                <c:pt idx="4">
                  <c:v>1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5EA3-4AAD-B70E-DE060928A3CD}"/>
            </c:ext>
          </c:extLst>
        </c:ser>
        <c:ser>
          <c:idx val="3"/>
          <c:order val="3"/>
          <c:tx>
            <c:strRef>
              <c:f>Лист1!$E$1</c:f>
              <c:strCache>
                <c:ptCount val="1"/>
                <c:pt idx="0">
                  <c:v>Auto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strRef>
              <c:f>Лист1!$A$2:$A$6</c:f>
              <c:strCache>
                <c:ptCount val="5"/>
                <c:pt idx="0">
                  <c:v>Thread 0</c:v>
                </c:pt>
                <c:pt idx="1">
                  <c:v>Thread 1</c:v>
                </c:pt>
                <c:pt idx="2">
                  <c:v>Thread2</c:v>
                </c:pt>
                <c:pt idx="3">
                  <c:v>Thread 3</c:v>
                </c:pt>
                <c:pt idx="4">
                  <c:v>Thread 4</c:v>
                </c:pt>
              </c:strCache>
            </c:strRef>
          </c:cat>
          <c:val>
            <c:numRef>
              <c:f>Лист1!$E$2:$E$6</c:f>
              <c:numCache>
                <c:formatCode>General</c:formatCode>
                <c:ptCount val="5"/>
                <c:pt idx="0">
                  <c:v>20</c:v>
                </c:pt>
                <c:pt idx="1">
                  <c:v>20</c:v>
                </c:pt>
                <c:pt idx="2">
                  <c:v>20</c:v>
                </c:pt>
                <c:pt idx="3">
                  <c:v>20</c:v>
                </c:pt>
                <c:pt idx="4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5EA3-4AAD-B70E-DE060928A3C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277389968"/>
        <c:axId val="277388720"/>
      </c:barChart>
      <c:catAx>
        <c:axId val="27738996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77388720"/>
        <c:crosses val="autoZero"/>
        <c:auto val="1"/>
        <c:lblAlgn val="ctr"/>
        <c:lblOffset val="100"/>
        <c:noMultiLvlLbl val="0"/>
      </c:catAx>
      <c:valAx>
        <c:axId val="2773887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7738996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Лист1!$A$2</c:f>
              <c:strCache>
                <c:ptCount val="1"/>
                <c:pt idx="0">
                  <c:v>Thread 0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Лист1!$B$1:$E$1</c:f>
              <c:strCache>
                <c:ptCount val="4"/>
                <c:pt idx="0">
                  <c:v>Static</c:v>
                </c:pt>
                <c:pt idx="1">
                  <c:v>Dynamic</c:v>
                </c:pt>
                <c:pt idx="2">
                  <c:v>Guided</c:v>
                </c:pt>
                <c:pt idx="3">
                  <c:v>Auto</c:v>
                </c:pt>
              </c:strCache>
            </c:strRef>
          </c:cat>
          <c:val>
            <c:numRef>
              <c:f>Лист1!$B$2:$E$2</c:f>
              <c:numCache>
                <c:formatCode>General</c:formatCode>
                <c:ptCount val="4"/>
                <c:pt idx="0">
                  <c:v>20</c:v>
                </c:pt>
                <c:pt idx="1">
                  <c:v>2</c:v>
                </c:pt>
                <c:pt idx="2">
                  <c:v>16</c:v>
                </c:pt>
                <c:pt idx="3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F17-4854-9A24-DAD69B8AFFD7}"/>
            </c:ext>
          </c:extLst>
        </c:ser>
        <c:ser>
          <c:idx val="1"/>
          <c:order val="1"/>
          <c:tx>
            <c:strRef>
              <c:f>Лист1!$A$3</c:f>
              <c:strCache>
                <c:ptCount val="1"/>
                <c:pt idx="0">
                  <c:v>Thread 1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Лист1!$B$1:$E$1</c:f>
              <c:strCache>
                <c:ptCount val="4"/>
                <c:pt idx="0">
                  <c:v>Static</c:v>
                </c:pt>
                <c:pt idx="1">
                  <c:v>Dynamic</c:v>
                </c:pt>
                <c:pt idx="2">
                  <c:v>Guided</c:v>
                </c:pt>
                <c:pt idx="3">
                  <c:v>Auto</c:v>
                </c:pt>
              </c:strCache>
            </c:strRef>
          </c:cat>
          <c:val>
            <c:numRef>
              <c:f>Лист1!$B$3:$E$3</c:f>
              <c:numCache>
                <c:formatCode>General</c:formatCode>
                <c:ptCount val="4"/>
                <c:pt idx="0">
                  <c:v>20</c:v>
                </c:pt>
                <c:pt idx="1">
                  <c:v>90</c:v>
                </c:pt>
                <c:pt idx="2">
                  <c:v>52</c:v>
                </c:pt>
                <c:pt idx="3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F17-4854-9A24-DAD69B8AFFD7}"/>
            </c:ext>
          </c:extLst>
        </c:ser>
        <c:ser>
          <c:idx val="2"/>
          <c:order val="2"/>
          <c:tx>
            <c:strRef>
              <c:f>Лист1!$A$4</c:f>
              <c:strCache>
                <c:ptCount val="1"/>
                <c:pt idx="0">
                  <c:v>Thread2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Лист1!$B$1:$E$1</c:f>
              <c:strCache>
                <c:ptCount val="4"/>
                <c:pt idx="0">
                  <c:v>Static</c:v>
                </c:pt>
                <c:pt idx="1">
                  <c:v>Dynamic</c:v>
                </c:pt>
                <c:pt idx="2">
                  <c:v>Guided</c:v>
                </c:pt>
                <c:pt idx="3">
                  <c:v>Auto</c:v>
                </c:pt>
              </c:strCache>
            </c:strRef>
          </c:cat>
          <c:val>
            <c:numRef>
              <c:f>Лист1!$B$4:$E$4</c:f>
              <c:numCache>
                <c:formatCode>General</c:formatCode>
                <c:ptCount val="4"/>
                <c:pt idx="0">
                  <c:v>20</c:v>
                </c:pt>
                <c:pt idx="1">
                  <c:v>2</c:v>
                </c:pt>
                <c:pt idx="2">
                  <c:v>8</c:v>
                </c:pt>
                <c:pt idx="3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F17-4854-9A24-DAD69B8AFFD7}"/>
            </c:ext>
          </c:extLst>
        </c:ser>
        <c:ser>
          <c:idx val="3"/>
          <c:order val="3"/>
          <c:tx>
            <c:strRef>
              <c:f>Лист1!$A$5</c:f>
              <c:strCache>
                <c:ptCount val="1"/>
                <c:pt idx="0">
                  <c:v>Thread 3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strRef>
              <c:f>Лист1!$B$1:$E$1</c:f>
              <c:strCache>
                <c:ptCount val="4"/>
                <c:pt idx="0">
                  <c:v>Static</c:v>
                </c:pt>
                <c:pt idx="1">
                  <c:v>Dynamic</c:v>
                </c:pt>
                <c:pt idx="2">
                  <c:v>Guided</c:v>
                </c:pt>
                <c:pt idx="3">
                  <c:v>Auto</c:v>
                </c:pt>
              </c:strCache>
            </c:strRef>
          </c:cat>
          <c:val>
            <c:numRef>
              <c:f>Лист1!$B$5:$E$5</c:f>
              <c:numCache>
                <c:formatCode>General</c:formatCode>
                <c:ptCount val="4"/>
                <c:pt idx="0">
                  <c:v>20</c:v>
                </c:pt>
                <c:pt idx="1">
                  <c:v>2</c:v>
                </c:pt>
                <c:pt idx="2">
                  <c:v>11</c:v>
                </c:pt>
                <c:pt idx="3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8F17-4854-9A24-DAD69B8AFFD7}"/>
            </c:ext>
          </c:extLst>
        </c:ser>
        <c:ser>
          <c:idx val="4"/>
          <c:order val="4"/>
          <c:tx>
            <c:strRef>
              <c:f>Лист1!$A$6</c:f>
              <c:strCache>
                <c:ptCount val="1"/>
                <c:pt idx="0">
                  <c:v>Thread 4</c:v>
                </c:pt>
              </c:strCache>
            </c:strRef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cat>
            <c:strRef>
              <c:f>Лист1!$B$1:$E$1</c:f>
              <c:strCache>
                <c:ptCount val="4"/>
                <c:pt idx="0">
                  <c:v>Static</c:v>
                </c:pt>
                <c:pt idx="1">
                  <c:v>Dynamic</c:v>
                </c:pt>
                <c:pt idx="2">
                  <c:v>Guided</c:v>
                </c:pt>
                <c:pt idx="3">
                  <c:v>Auto</c:v>
                </c:pt>
              </c:strCache>
            </c:strRef>
          </c:cat>
          <c:val>
            <c:numRef>
              <c:f>Лист1!$B$6:$E$6</c:f>
              <c:numCache>
                <c:formatCode>General</c:formatCode>
                <c:ptCount val="4"/>
                <c:pt idx="0">
                  <c:v>20</c:v>
                </c:pt>
                <c:pt idx="1">
                  <c:v>4</c:v>
                </c:pt>
                <c:pt idx="2">
                  <c:v>13</c:v>
                </c:pt>
                <c:pt idx="3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8F17-4854-9A24-DAD69B8AFFD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277389968"/>
        <c:axId val="277388720"/>
      </c:barChart>
      <c:catAx>
        <c:axId val="27738996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77388720"/>
        <c:crosses val="autoZero"/>
        <c:auto val="1"/>
        <c:lblAlgn val="ctr"/>
        <c:lblOffset val="100"/>
        <c:noMultiLvlLbl val="0"/>
      </c:catAx>
      <c:valAx>
        <c:axId val="2773887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7738996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A369ED6-7CCD-4501-B38B-AE92C06C07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9</TotalTime>
  <Pages>13</Pages>
  <Words>1540</Words>
  <Characters>8781</Characters>
  <Application>Microsoft Office Word</Application>
  <DocSecurity>0</DocSecurity>
  <Lines>73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e cock Bro</dc:creator>
  <cp:keywords/>
  <dc:description/>
  <cp:lastModifiedBy>Andrey Starostenkov</cp:lastModifiedBy>
  <cp:revision>5</cp:revision>
  <dcterms:created xsi:type="dcterms:W3CDTF">2023-06-01T16:20:00Z</dcterms:created>
  <dcterms:modified xsi:type="dcterms:W3CDTF">2023-06-15T22:00:00Z</dcterms:modified>
</cp:coreProperties>
</file>